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319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97" r:id="rId30"/>
    <p:sldId id="296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</p:sldIdLst>
  <p:sldSz cx="540067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89" autoAdjust="0"/>
    <p:restoredTop sz="94660"/>
  </p:normalViewPr>
  <p:slideViewPr>
    <p:cSldViewPr snapToGrid="0">
      <p:cViewPr varScale="1">
        <p:scale>
          <a:sx n="130" d="100"/>
          <a:sy n="130" d="100"/>
        </p:scale>
        <p:origin x="-2820" y="-84"/>
      </p:cViewPr>
      <p:guideLst>
        <p:guide orient="horz" pos="2160"/>
        <p:guide pos="170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4" Type="http://schemas.openxmlformats.org/officeDocument/2006/relationships/image" Target="../media/image2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051" y="1122363"/>
            <a:ext cx="4590574" cy="2387600"/>
          </a:xfrm>
        </p:spPr>
        <p:txBody>
          <a:bodyPr anchor="b"/>
          <a:lstStyle>
            <a:lvl1pPr algn="ctr"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5085" y="3602038"/>
            <a:ext cx="4050506" cy="1655762"/>
          </a:xfrm>
        </p:spPr>
        <p:txBody>
          <a:bodyPr/>
          <a:lstStyle>
            <a:lvl1pPr marL="0" indent="0" algn="ctr">
              <a:buNone/>
              <a:defRPr sz="1417"/>
            </a:lvl1pPr>
            <a:lvl2pPr marL="270022" indent="0" algn="ctr">
              <a:buNone/>
              <a:defRPr sz="1181"/>
            </a:lvl2pPr>
            <a:lvl3pPr marL="540045" indent="0" algn="ctr">
              <a:buNone/>
              <a:defRPr sz="1063"/>
            </a:lvl3pPr>
            <a:lvl4pPr marL="810067" indent="0" algn="ctr">
              <a:buNone/>
              <a:defRPr sz="945"/>
            </a:lvl4pPr>
            <a:lvl5pPr marL="1080089" indent="0" algn="ctr">
              <a:buNone/>
              <a:defRPr sz="945"/>
            </a:lvl5pPr>
            <a:lvl6pPr marL="1350112" indent="0" algn="ctr">
              <a:buNone/>
              <a:defRPr sz="945"/>
            </a:lvl6pPr>
            <a:lvl7pPr marL="1620134" indent="0" algn="ctr">
              <a:buNone/>
              <a:defRPr sz="945"/>
            </a:lvl7pPr>
            <a:lvl8pPr marL="1890156" indent="0" algn="ctr">
              <a:buNone/>
              <a:defRPr sz="945"/>
            </a:lvl8pPr>
            <a:lvl9pPr marL="2160179" indent="0" algn="ctr">
              <a:buNone/>
              <a:defRPr sz="945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076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990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64858" y="365125"/>
            <a:ext cx="116452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1297" y="365125"/>
            <a:ext cx="3426053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0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974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484" y="1709740"/>
            <a:ext cx="4658082" cy="2852737"/>
          </a:xfrm>
        </p:spPr>
        <p:txBody>
          <a:bodyPr anchor="b"/>
          <a:lstStyle>
            <a:lvl1pPr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484" y="4589465"/>
            <a:ext cx="4658082" cy="1500187"/>
          </a:xfrm>
        </p:spPr>
        <p:txBody>
          <a:bodyPr/>
          <a:lstStyle>
            <a:lvl1pPr marL="0" indent="0">
              <a:buNone/>
              <a:defRPr sz="1417">
                <a:solidFill>
                  <a:schemeClr val="tx1"/>
                </a:solidFill>
              </a:defRPr>
            </a:lvl1pPr>
            <a:lvl2pPr marL="270022" indent="0">
              <a:buNone/>
              <a:defRPr sz="1181">
                <a:solidFill>
                  <a:schemeClr val="tx1">
                    <a:tint val="75000"/>
                  </a:schemeClr>
                </a:solidFill>
              </a:defRPr>
            </a:lvl2pPr>
            <a:lvl3pPr marL="540045" indent="0">
              <a:buNone/>
              <a:defRPr sz="1063">
                <a:solidFill>
                  <a:schemeClr val="tx1">
                    <a:tint val="75000"/>
                  </a:schemeClr>
                </a:solidFill>
              </a:defRPr>
            </a:lvl3pPr>
            <a:lvl4pPr marL="810067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4pPr>
            <a:lvl5pPr marL="108008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5pPr>
            <a:lvl6pPr marL="1350112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6pPr>
            <a:lvl7pPr marL="1620134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7pPr>
            <a:lvl8pPr marL="1890156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8pPr>
            <a:lvl9pPr marL="216017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3794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1296" y="1825625"/>
            <a:ext cx="2295287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34092" y="1825625"/>
            <a:ext cx="2295287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13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365127"/>
            <a:ext cx="4658082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01" y="1681163"/>
            <a:ext cx="2284738" cy="823912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2001" y="2505075"/>
            <a:ext cx="228473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34092" y="1681163"/>
            <a:ext cx="2295990" cy="823912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34092" y="2505075"/>
            <a:ext cx="229599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425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381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5880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7200"/>
            <a:ext cx="1741858" cy="1600200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5990" y="987427"/>
            <a:ext cx="2734092" cy="4873625"/>
          </a:xfrm>
        </p:spPr>
        <p:txBody>
          <a:bodyPr/>
          <a:lstStyle>
            <a:lvl1pPr>
              <a:defRPr sz="1890"/>
            </a:lvl1pPr>
            <a:lvl2pPr>
              <a:defRPr sz="1654"/>
            </a:lvl2pPr>
            <a:lvl3pPr>
              <a:defRPr sz="1417"/>
            </a:lvl3pPr>
            <a:lvl4pPr>
              <a:defRPr sz="1181"/>
            </a:lvl4pPr>
            <a:lvl5pPr>
              <a:defRPr sz="1181"/>
            </a:lvl5pPr>
            <a:lvl6pPr>
              <a:defRPr sz="1181"/>
            </a:lvl6pPr>
            <a:lvl7pPr>
              <a:defRPr sz="1181"/>
            </a:lvl7pPr>
            <a:lvl8pPr>
              <a:defRPr sz="1181"/>
            </a:lvl8pPr>
            <a:lvl9pPr>
              <a:defRPr sz="1181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7400"/>
            <a:ext cx="1741858" cy="3811588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983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7200"/>
            <a:ext cx="1741858" cy="1600200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95990" y="987427"/>
            <a:ext cx="2734092" cy="4873625"/>
          </a:xfrm>
        </p:spPr>
        <p:txBody>
          <a:bodyPr anchor="t"/>
          <a:lstStyle>
            <a:lvl1pPr marL="0" indent="0">
              <a:buNone/>
              <a:defRPr sz="1890"/>
            </a:lvl1pPr>
            <a:lvl2pPr marL="270022" indent="0">
              <a:buNone/>
              <a:defRPr sz="1654"/>
            </a:lvl2pPr>
            <a:lvl3pPr marL="540045" indent="0">
              <a:buNone/>
              <a:defRPr sz="1417"/>
            </a:lvl3pPr>
            <a:lvl4pPr marL="810067" indent="0">
              <a:buNone/>
              <a:defRPr sz="1181"/>
            </a:lvl4pPr>
            <a:lvl5pPr marL="1080089" indent="0">
              <a:buNone/>
              <a:defRPr sz="1181"/>
            </a:lvl5pPr>
            <a:lvl6pPr marL="1350112" indent="0">
              <a:buNone/>
              <a:defRPr sz="1181"/>
            </a:lvl6pPr>
            <a:lvl7pPr marL="1620134" indent="0">
              <a:buNone/>
              <a:defRPr sz="1181"/>
            </a:lvl7pPr>
            <a:lvl8pPr marL="1890156" indent="0">
              <a:buNone/>
              <a:defRPr sz="1181"/>
            </a:lvl8pPr>
            <a:lvl9pPr marL="2160179" indent="0">
              <a:buNone/>
              <a:defRPr sz="1181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7400"/>
            <a:ext cx="1741858" cy="3811588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94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297" y="365127"/>
            <a:ext cx="465808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297" y="1825625"/>
            <a:ext cx="465808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1296" y="6356352"/>
            <a:ext cx="1215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626A2A-6325-4C0E-AB36-F6B37F8DFB1B}" type="datetimeFigureOut">
              <a:rPr lang="en-US" smtClean="0"/>
              <a:t>1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88974" y="6356352"/>
            <a:ext cx="1822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4227" y="6356352"/>
            <a:ext cx="1215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619894-B58A-4545-BE58-D9198CC0C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974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40045" rtl="0" eaLnBrk="1" latinLnBrk="0" hangingPunct="1">
        <a:lnSpc>
          <a:spcPct val="90000"/>
        </a:lnSpc>
        <a:spcBef>
          <a:spcPct val="0"/>
        </a:spcBef>
        <a:buNone/>
        <a:defRPr sz="25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5011" indent="-135011" algn="l" defTabSz="540045" rtl="0" eaLnBrk="1" latinLnBrk="0" hangingPunct="1">
        <a:lnSpc>
          <a:spcPct val="90000"/>
        </a:lnSpc>
        <a:spcBef>
          <a:spcPts val="591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1pPr>
      <a:lvl2pPr marL="40503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2pPr>
      <a:lvl3pPr marL="675056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181" kern="1200">
          <a:solidFill>
            <a:schemeClr val="tx1"/>
          </a:solidFill>
          <a:latin typeface="+mn-lt"/>
          <a:ea typeface="+mn-ea"/>
          <a:cs typeface="+mn-cs"/>
        </a:defRPr>
      </a:lvl3pPr>
      <a:lvl4pPr marL="945078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21510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48512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755145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2025167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29519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1pPr>
      <a:lvl2pPr marL="27002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2pPr>
      <a:lvl3pPr marL="540045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3pPr>
      <a:lvl4pPr marL="810067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08008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35011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620134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1890156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16017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9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63.wmf"/><Relationship Id="rId9" Type="http://schemas.openxmlformats.org/officeDocument/2006/relationships/image" Target="../media/image6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8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89.emf"/></Relationships>
</file>

<file path=ppt/slides/_rels/slide5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4.emf"/><Relationship Id="rId117" Type="http://schemas.openxmlformats.org/officeDocument/2006/relationships/image" Target="../media/image205.emf"/><Relationship Id="rId21" Type="http://schemas.openxmlformats.org/officeDocument/2006/relationships/image" Target="../media/image109.emf"/><Relationship Id="rId42" Type="http://schemas.openxmlformats.org/officeDocument/2006/relationships/image" Target="../media/image130.emf"/><Relationship Id="rId47" Type="http://schemas.openxmlformats.org/officeDocument/2006/relationships/image" Target="../media/image135.emf"/><Relationship Id="rId63" Type="http://schemas.openxmlformats.org/officeDocument/2006/relationships/image" Target="../media/image151.emf"/><Relationship Id="rId68" Type="http://schemas.openxmlformats.org/officeDocument/2006/relationships/image" Target="../media/image156.emf"/><Relationship Id="rId84" Type="http://schemas.openxmlformats.org/officeDocument/2006/relationships/image" Target="../media/image172.emf"/><Relationship Id="rId89" Type="http://schemas.openxmlformats.org/officeDocument/2006/relationships/image" Target="../media/image177.emf"/><Relationship Id="rId112" Type="http://schemas.openxmlformats.org/officeDocument/2006/relationships/image" Target="../media/image200.emf"/><Relationship Id="rId133" Type="http://schemas.openxmlformats.org/officeDocument/2006/relationships/image" Target="../media/image221.emf"/><Relationship Id="rId138" Type="http://schemas.openxmlformats.org/officeDocument/2006/relationships/image" Target="../media/image226.emf"/><Relationship Id="rId16" Type="http://schemas.openxmlformats.org/officeDocument/2006/relationships/image" Target="../media/image104.emf"/><Relationship Id="rId107" Type="http://schemas.openxmlformats.org/officeDocument/2006/relationships/image" Target="../media/image195.emf"/><Relationship Id="rId11" Type="http://schemas.openxmlformats.org/officeDocument/2006/relationships/image" Target="../media/image99.emf"/><Relationship Id="rId32" Type="http://schemas.openxmlformats.org/officeDocument/2006/relationships/image" Target="../media/image120.emf"/><Relationship Id="rId37" Type="http://schemas.openxmlformats.org/officeDocument/2006/relationships/image" Target="../media/image125.emf"/><Relationship Id="rId53" Type="http://schemas.openxmlformats.org/officeDocument/2006/relationships/image" Target="../media/image141.emf"/><Relationship Id="rId58" Type="http://schemas.openxmlformats.org/officeDocument/2006/relationships/image" Target="../media/image146.emf"/><Relationship Id="rId74" Type="http://schemas.openxmlformats.org/officeDocument/2006/relationships/image" Target="../media/image162.emf"/><Relationship Id="rId79" Type="http://schemas.openxmlformats.org/officeDocument/2006/relationships/image" Target="../media/image167.emf"/><Relationship Id="rId102" Type="http://schemas.openxmlformats.org/officeDocument/2006/relationships/image" Target="../media/image190.emf"/><Relationship Id="rId123" Type="http://schemas.openxmlformats.org/officeDocument/2006/relationships/image" Target="../media/image211.emf"/><Relationship Id="rId128" Type="http://schemas.openxmlformats.org/officeDocument/2006/relationships/image" Target="../media/image216.emf"/><Relationship Id="rId5" Type="http://schemas.openxmlformats.org/officeDocument/2006/relationships/image" Target="../media/image93.emf"/><Relationship Id="rId90" Type="http://schemas.openxmlformats.org/officeDocument/2006/relationships/image" Target="../media/image178.emf"/><Relationship Id="rId95" Type="http://schemas.openxmlformats.org/officeDocument/2006/relationships/image" Target="../media/image183.emf"/><Relationship Id="rId22" Type="http://schemas.openxmlformats.org/officeDocument/2006/relationships/image" Target="../media/image110.emf"/><Relationship Id="rId27" Type="http://schemas.openxmlformats.org/officeDocument/2006/relationships/image" Target="../media/image115.emf"/><Relationship Id="rId43" Type="http://schemas.openxmlformats.org/officeDocument/2006/relationships/image" Target="../media/image131.emf"/><Relationship Id="rId48" Type="http://schemas.openxmlformats.org/officeDocument/2006/relationships/image" Target="../media/image136.emf"/><Relationship Id="rId64" Type="http://schemas.openxmlformats.org/officeDocument/2006/relationships/image" Target="../media/image152.emf"/><Relationship Id="rId69" Type="http://schemas.openxmlformats.org/officeDocument/2006/relationships/image" Target="../media/image157.emf"/><Relationship Id="rId113" Type="http://schemas.openxmlformats.org/officeDocument/2006/relationships/image" Target="../media/image201.emf"/><Relationship Id="rId118" Type="http://schemas.openxmlformats.org/officeDocument/2006/relationships/image" Target="../media/image206.emf"/><Relationship Id="rId134" Type="http://schemas.openxmlformats.org/officeDocument/2006/relationships/image" Target="../media/image222.emf"/><Relationship Id="rId139" Type="http://schemas.openxmlformats.org/officeDocument/2006/relationships/image" Target="../media/image227.emf"/><Relationship Id="rId8" Type="http://schemas.openxmlformats.org/officeDocument/2006/relationships/image" Target="../media/image96.emf"/><Relationship Id="rId51" Type="http://schemas.openxmlformats.org/officeDocument/2006/relationships/image" Target="../media/image139.emf"/><Relationship Id="rId72" Type="http://schemas.openxmlformats.org/officeDocument/2006/relationships/image" Target="../media/image160.emf"/><Relationship Id="rId80" Type="http://schemas.openxmlformats.org/officeDocument/2006/relationships/image" Target="../media/image168.emf"/><Relationship Id="rId85" Type="http://schemas.openxmlformats.org/officeDocument/2006/relationships/image" Target="../media/image173.emf"/><Relationship Id="rId93" Type="http://schemas.openxmlformats.org/officeDocument/2006/relationships/image" Target="../media/image181.emf"/><Relationship Id="rId98" Type="http://schemas.openxmlformats.org/officeDocument/2006/relationships/image" Target="../media/image186.emf"/><Relationship Id="rId121" Type="http://schemas.openxmlformats.org/officeDocument/2006/relationships/image" Target="../media/image209.emf"/><Relationship Id="rId3" Type="http://schemas.openxmlformats.org/officeDocument/2006/relationships/image" Target="../media/image91.emf"/><Relationship Id="rId12" Type="http://schemas.openxmlformats.org/officeDocument/2006/relationships/image" Target="../media/image100.emf"/><Relationship Id="rId17" Type="http://schemas.openxmlformats.org/officeDocument/2006/relationships/image" Target="../media/image105.emf"/><Relationship Id="rId25" Type="http://schemas.openxmlformats.org/officeDocument/2006/relationships/image" Target="../media/image113.emf"/><Relationship Id="rId33" Type="http://schemas.openxmlformats.org/officeDocument/2006/relationships/image" Target="../media/image121.emf"/><Relationship Id="rId38" Type="http://schemas.openxmlformats.org/officeDocument/2006/relationships/image" Target="../media/image126.emf"/><Relationship Id="rId46" Type="http://schemas.openxmlformats.org/officeDocument/2006/relationships/image" Target="../media/image134.emf"/><Relationship Id="rId59" Type="http://schemas.openxmlformats.org/officeDocument/2006/relationships/image" Target="../media/image147.emf"/><Relationship Id="rId67" Type="http://schemas.openxmlformats.org/officeDocument/2006/relationships/image" Target="../media/image155.emf"/><Relationship Id="rId103" Type="http://schemas.openxmlformats.org/officeDocument/2006/relationships/image" Target="../media/image191.emf"/><Relationship Id="rId108" Type="http://schemas.openxmlformats.org/officeDocument/2006/relationships/image" Target="../media/image196.emf"/><Relationship Id="rId116" Type="http://schemas.openxmlformats.org/officeDocument/2006/relationships/image" Target="../media/image204.emf"/><Relationship Id="rId124" Type="http://schemas.openxmlformats.org/officeDocument/2006/relationships/image" Target="../media/image212.emf"/><Relationship Id="rId129" Type="http://schemas.openxmlformats.org/officeDocument/2006/relationships/image" Target="../media/image217.emf"/><Relationship Id="rId137" Type="http://schemas.openxmlformats.org/officeDocument/2006/relationships/image" Target="../media/image225.emf"/><Relationship Id="rId20" Type="http://schemas.openxmlformats.org/officeDocument/2006/relationships/image" Target="../media/image108.emf"/><Relationship Id="rId41" Type="http://schemas.openxmlformats.org/officeDocument/2006/relationships/image" Target="../media/image129.emf"/><Relationship Id="rId54" Type="http://schemas.openxmlformats.org/officeDocument/2006/relationships/image" Target="../media/image142.emf"/><Relationship Id="rId62" Type="http://schemas.openxmlformats.org/officeDocument/2006/relationships/image" Target="../media/image150.emf"/><Relationship Id="rId70" Type="http://schemas.openxmlformats.org/officeDocument/2006/relationships/image" Target="../media/image158.emf"/><Relationship Id="rId75" Type="http://schemas.openxmlformats.org/officeDocument/2006/relationships/image" Target="../media/image163.emf"/><Relationship Id="rId83" Type="http://schemas.openxmlformats.org/officeDocument/2006/relationships/image" Target="../media/image171.emf"/><Relationship Id="rId88" Type="http://schemas.openxmlformats.org/officeDocument/2006/relationships/image" Target="../media/image176.emf"/><Relationship Id="rId91" Type="http://schemas.openxmlformats.org/officeDocument/2006/relationships/image" Target="../media/image179.emf"/><Relationship Id="rId96" Type="http://schemas.openxmlformats.org/officeDocument/2006/relationships/image" Target="../media/image184.emf"/><Relationship Id="rId111" Type="http://schemas.openxmlformats.org/officeDocument/2006/relationships/image" Target="../media/image199.emf"/><Relationship Id="rId132" Type="http://schemas.openxmlformats.org/officeDocument/2006/relationships/image" Target="../media/image220.emf"/><Relationship Id="rId140" Type="http://schemas.openxmlformats.org/officeDocument/2006/relationships/image" Target="../media/image2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emf"/><Relationship Id="rId15" Type="http://schemas.openxmlformats.org/officeDocument/2006/relationships/image" Target="../media/image103.emf"/><Relationship Id="rId23" Type="http://schemas.openxmlformats.org/officeDocument/2006/relationships/image" Target="../media/image111.emf"/><Relationship Id="rId28" Type="http://schemas.openxmlformats.org/officeDocument/2006/relationships/image" Target="../media/image116.emf"/><Relationship Id="rId36" Type="http://schemas.openxmlformats.org/officeDocument/2006/relationships/image" Target="../media/image124.emf"/><Relationship Id="rId49" Type="http://schemas.openxmlformats.org/officeDocument/2006/relationships/image" Target="../media/image137.emf"/><Relationship Id="rId57" Type="http://schemas.openxmlformats.org/officeDocument/2006/relationships/image" Target="../media/image145.emf"/><Relationship Id="rId106" Type="http://schemas.openxmlformats.org/officeDocument/2006/relationships/image" Target="../media/image194.emf"/><Relationship Id="rId114" Type="http://schemas.openxmlformats.org/officeDocument/2006/relationships/image" Target="../media/image202.emf"/><Relationship Id="rId119" Type="http://schemas.openxmlformats.org/officeDocument/2006/relationships/image" Target="../media/image207.emf"/><Relationship Id="rId127" Type="http://schemas.openxmlformats.org/officeDocument/2006/relationships/image" Target="../media/image215.emf"/><Relationship Id="rId10" Type="http://schemas.openxmlformats.org/officeDocument/2006/relationships/image" Target="../media/image98.emf"/><Relationship Id="rId31" Type="http://schemas.openxmlformats.org/officeDocument/2006/relationships/image" Target="../media/image119.emf"/><Relationship Id="rId44" Type="http://schemas.openxmlformats.org/officeDocument/2006/relationships/image" Target="../media/image132.emf"/><Relationship Id="rId52" Type="http://schemas.openxmlformats.org/officeDocument/2006/relationships/image" Target="../media/image140.emf"/><Relationship Id="rId60" Type="http://schemas.openxmlformats.org/officeDocument/2006/relationships/image" Target="../media/image148.emf"/><Relationship Id="rId65" Type="http://schemas.openxmlformats.org/officeDocument/2006/relationships/image" Target="../media/image153.emf"/><Relationship Id="rId73" Type="http://schemas.openxmlformats.org/officeDocument/2006/relationships/image" Target="../media/image161.emf"/><Relationship Id="rId78" Type="http://schemas.openxmlformats.org/officeDocument/2006/relationships/image" Target="../media/image166.emf"/><Relationship Id="rId81" Type="http://schemas.openxmlformats.org/officeDocument/2006/relationships/image" Target="../media/image169.emf"/><Relationship Id="rId86" Type="http://schemas.openxmlformats.org/officeDocument/2006/relationships/image" Target="../media/image174.emf"/><Relationship Id="rId94" Type="http://schemas.openxmlformats.org/officeDocument/2006/relationships/image" Target="../media/image182.emf"/><Relationship Id="rId99" Type="http://schemas.openxmlformats.org/officeDocument/2006/relationships/image" Target="../media/image187.emf"/><Relationship Id="rId101" Type="http://schemas.openxmlformats.org/officeDocument/2006/relationships/image" Target="../media/image189.emf"/><Relationship Id="rId122" Type="http://schemas.openxmlformats.org/officeDocument/2006/relationships/image" Target="../media/image210.emf"/><Relationship Id="rId130" Type="http://schemas.openxmlformats.org/officeDocument/2006/relationships/image" Target="../media/image218.emf"/><Relationship Id="rId135" Type="http://schemas.openxmlformats.org/officeDocument/2006/relationships/image" Target="../media/image223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Relationship Id="rId13" Type="http://schemas.openxmlformats.org/officeDocument/2006/relationships/image" Target="../media/image101.emf"/><Relationship Id="rId18" Type="http://schemas.openxmlformats.org/officeDocument/2006/relationships/image" Target="../media/image106.emf"/><Relationship Id="rId39" Type="http://schemas.openxmlformats.org/officeDocument/2006/relationships/image" Target="../media/image127.emf"/><Relationship Id="rId109" Type="http://schemas.openxmlformats.org/officeDocument/2006/relationships/image" Target="../media/image197.emf"/><Relationship Id="rId34" Type="http://schemas.openxmlformats.org/officeDocument/2006/relationships/image" Target="../media/image122.emf"/><Relationship Id="rId50" Type="http://schemas.openxmlformats.org/officeDocument/2006/relationships/image" Target="../media/image138.emf"/><Relationship Id="rId55" Type="http://schemas.openxmlformats.org/officeDocument/2006/relationships/image" Target="../media/image143.emf"/><Relationship Id="rId76" Type="http://schemas.openxmlformats.org/officeDocument/2006/relationships/image" Target="../media/image164.emf"/><Relationship Id="rId97" Type="http://schemas.openxmlformats.org/officeDocument/2006/relationships/image" Target="../media/image185.emf"/><Relationship Id="rId104" Type="http://schemas.openxmlformats.org/officeDocument/2006/relationships/image" Target="../media/image192.emf"/><Relationship Id="rId120" Type="http://schemas.openxmlformats.org/officeDocument/2006/relationships/image" Target="../media/image208.emf"/><Relationship Id="rId125" Type="http://schemas.openxmlformats.org/officeDocument/2006/relationships/image" Target="../media/image213.emf"/><Relationship Id="rId141" Type="http://schemas.openxmlformats.org/officeDocument/2006/relationships/image" Target="../media/image229.png"/><Relationship Id="rId7" Type="http://schemas.openxmlformats.org/officeDocument/2006/relationships/image" Target="../media/image95.emf"/><Relationship Id="rId71" Type="http://schemas.openxmlformats.org/officeDocument/2006/relationships/image" Target="../media/image159.emf"/><Relationship Id="rId92" Type="http://schemas.openxmlformats.org/officeDocument/2006/relationships/image" Target="../media/image180.emf"/><Relationship Id="rId2" Type="http://schemas.openxmlformats.org/officeDocument/2006/relationships/image" Target="../media/image90.emf"/><Relationship Id="rId29" Type="http://schemas.openxmlformats.org/officeDocument/2006/relationships/image" Target="../media/image117.emf"/><Relationship Id="rId24" Type="http://schemas.openxmlformats.org/officeDocument/2006/relationships/image" Target="../media/image112.emf"/><Relationship Id="rId40" Type="http://schemas.openxmlformats.org/officeDocument/2006/relationships/image" Target="../media/image128.emf"/><Relationship Id="rId45" Type="http://schemas.openxmlformats.org/officeDocument/2006/relationships/image" Target="../media/image133.emf"/><Relationship Id="rId66" Type="http://schemas.openxmlformats.org/officeDocument/2006/relationships/image" Target="../media/image154.emf"/><Relationship Id="rId87" Type="http://schemas.openxmlformats.org/officeDocument/2006/relationships/image" Target="../media/image175.emf"/><Relationship Id="rId110" Type="http://schemas.openxmlformats.org/officeDocument/2006/relationships/image" Target="../media/image198.emf"/><Relationship Id="rId115" Type="http://schemas.openxmlformats.org/officeDocument/2006/relationships/image" Target="../media/image203.emf"/><Relationship Id="rId131" Type="http://schemas.openxmlformats.org/officeDocument/2006/relationships/image" Target="../media/image219.emf"/><Relationship Id="rId136" Type="http://schemas.openxmlformats.org/officeDocument/2006/relationships/image" Target="../media/image224.emf"/><Relationship Id="rId61" Type="http://schemas.openxmlformats.org/officeDocument/2006/relationships/image" Target="../media/image149.emf"/><Relationship Id="rId82" Type="http://schemas.openxmlformats.org/officeDocument/2006/relationships/image" Target="../media/image170.emf"/><Relationship Id="rId19" Type="http://schemas.openxmlformats.org/officeDocument/2006/relationships/image" Target="../media/image107.emf"/><Relationship Id="rId14" Type="http://schemas.openxmlformats.org/officeDocument/2006/relationships/image" Target="../media/image102.emf"/><Relationship Id="rId30" Type="http://schemas.openxmlformats.org/officeDocument/2006/relationships/image" Target="../media/image118.emf"/><Relationship Id="rId35" Type="http://schemas.openxmlformats.org/officeDocument/2006/relationships/image" Target="../media/image123.emf"/><Relationship Id="rId56" Type="http://schemas.openxmlformats.org/officeDocument/2006/relationships/image" Target="../media/image144.emf"/><Relationship Id="rId77" Type="http://schemas.openxmlformats.org/officeDocument/2006/relationships/image" Target="../media/image165.emf"/><Relationship Id="rId100" Type="http://schemas.openxmlformats.org/officeDocument/2006/relationships/image" Target="../media/image188.emf"/><Relationship Id="rId105" Type="http://schemas.openxmlformats.org/officeDocument/2006/relationships/image" Target="../media/image193.emf"/><Relationship Id="rId126" Type="http://schemas.openxmlformats.org/officeDocument/2006/relationships/image" Target="../media/image214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7.gif"/><Relationship Id="rId7" Type="http://schemas.openxmlformats.org/officeDocument/2006/relationships/image" Target="../media/image2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5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gi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/>
          <p:cNvSpPr/>
          <p:nvPr/>
        </p:nvSpPr>
        <p:spPr>
          <a:xfrm>
            <a:off x="3272191" y="808604"/>
            <a:ext cx="1194010" cy="1239352"/>
          </a:xfrm>
          <a:custGeom>
            <a:avLst/>
            <a:gdLst>
              <a:gd name="connsiteX0" fmla="*/ 0 w 1194010"/>
              <a:gd name="connsiteY0" fmla="*/ 0 h 1141111"/>
              <a:gd name="connsiteX1" fmla="*/ 831273 w 1194010"/>
              <a:gd name="connsiteY1" fmla="*/ 392965 h 1141111"/>
              <a:gd name="connsiteX2" fmla="*/ 1194010 w 1194010"/>
              <a:gd name="connsiteY2" fmla="*/ 1141111 h 1141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4010" h="1141111">
                <a:moveTo>
                  <a:pt x="0" y="0"/>
                </a:moveTo>
                <a:cubicBezTo>
                  <a:pt x="316135" y="101390"/>
                  <a:pt x="632271" y="202780"/>
                  <a:pt x="831273" y="392965"/>
                </a:cubicBezTo>
                <a:cubicBezTo>
                  <a:pt x="1030275" y="583150"/>
                  <a:pt x="1112142" y="862130"/>
                  <a:pt x="1194010" y="1141111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1163781" y="2607174"/>
            <a:ext cx="204040" cy="2040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91206" y="1934598"/>
            <a:ext cx="1541634" cy="1541634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47645" y="1950971"/>
            <a:ext cx="143584" cy="14358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6" idx="2"/>
          </p:cNvCxnSpPr>
          <p:nvPr/>
        </p:nvCxnSpPr>
        <p:spPr>
          <a:xfrm flipH="1">
            <a:off x="1919484" y="1274618"/>
            <a:ext cx="2117226" cy="106806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604562" y="1275878"/>
            <a:ext cx="3569435" cy="179227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7"/>
          </p:cNvCxnSpPr>
          <p:nvPr/>
        </p:nvCxnSpPr>
        <p:spPr>
          <a:xfrm flipV="1">
            <a:off x="970202" y="1760787"/>
            <a:ext cx="367391" cy="211211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036710" y="1172598"/>
            <a:ext cx="204040" cy="204040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974995" y="763260"/>
            <a:ext cx="753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Jupiter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87168" y="1639875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998788" y="2812473"/>
            <a:ext cx="4940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un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2108410" y="2236879"/>
            <a:ext cx="20839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 closest to Jupiter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107059" y="3447262"/>
            <a:ext cx="2394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 farthest from Jupiter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2055511" y="2690301"/>
            <a:ext cx="28738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light takes an extra 16 minutes</a:t>
            </a:r>
          </a:p>
          <a:p>
            <a:r>
              <a:rPr lang="en-AU" sz="1600" dirty="0">
                <a:solidFill>
                  <a:srgbClr val="FF0000"/>
                </a:solidFill>
              </a:rPr>
              <a:t>to travel the extra distance 2</a:t>
            </a:r>
            <a:r>
              <a:rPr lang="en-AU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endParaRPr lang="en-US" sz="160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303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images hydrogen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51" y="869930"/>
            <a:ext cx="4947254" cy="475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24109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images gamma ray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90" r="13105"/>
          <a:stretch/>
        </p:blipFill>
        <p:spPr bwMode="auto">
          <a:xfrm>
            <a:off x="136026" y="498762"/>
            <a:ext cx="2862474" cy="2571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3356" y="3158836"/>
            <a:ext cx="28716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Computer generated image of a gamma-ray bursts from a distance part of the Universe. </a:t>
            </a:r>
            <a:endParaRPr lang="en-US" sz="1600" dirty="0"/>
          </a:p>
        </p:txBody>
      </p:sp>
      <p:pic>
        <p:nvPicPr>
          <p:cNvPr id="8196" name="Picture 4" descr="Image result for images gamma ray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394" y="1210145"/>
            <a:ext cx="1783458" cy="1212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95930"/>
              </p:ext>
            </p:extLst>
          </p:nvPr>
        </p:nvGraphicFramePr>
        <p:xfrm>
          <a:off x="3069779" y="2489200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9779" y="2489200"/>
                        <a:ext cx="698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09785" y="1738116"/>
            <a:ext cx="143584" cy="1284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18056" y="2372906"/>
            <a:ext cx="1594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are emitted from the nucle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56663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1319213" y="1318087"/>
            <a:ext cx="276225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73188" y="1586375"/>
            <a:ext cx="928688" cy="211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924176" y="1927687"/>
            <a:ext cx="1158875" cy="336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148013" y="2092787"/>
            <a:ext cx="93663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381251" y="2965912"/>
            <a:ext cx="581025" cy="211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543176" y="3177050"/>
            <a:ext cx="319088" cy="209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408238" y="3675525"/>
            <a:ext cx="482600" cy="211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232151" y="3500900"/>
            <a:ext cx="444500" cy="209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639874" y="385411"/>
            <a:ext cx="1080655" cy="3476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719316" y="824978"/>
            <a:ext cx="1080655" cy="3476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792274" y="537811"/>
            <a:ext cx="1080655" cy="3476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219199" y="2458554"/>
            <a:ext cx="1080655" cy="3476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53159" y="2905678"/>
            <a:ext cx="1080655" cy="3476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286" y="748148"/>
            <a:ext cx="3763398" cy="3551801"/>
          </a:xfrm>
          <a:prstGeom prst="rect">
            <a:avLst/>
          </a:prstGeom>
          <a:noFill/>
          <a:ln>
            <a:noFill/>
          </a:ln>
        </p:spPr>
      </p:pic>
      <p:sp>
        <p:nvSpPr>
          <p:cNvPr id="9216" name="Rectangle 9215"/>
          <p:cNvSpPr/>
          <p:nvPr/>
        </p:nvSpPr>
        <p:spPr>
          <a:xfrm>
            <a:off x="1277137" y="1125999"/>
            <a:ext cx="914400" cy="1889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080655" y="929516"/>
            <a:ext cx="11739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etector loop</a:t>
            </a:r>
            <a:endParaRPr lang="en-US" sz="1400" dirty="0"/>
          </a:p>
        </p:txBody>
      </p:sp>
      <p:sp>
        <p:nvSpPr>
          <p:cNvPr id="9217" name="Rectangle 9216"/>
          <p:cNvSpPr/>
          <p:nvPr/>
        </p:nvSpPr>
        <p:spPr>
          <a:xfrm>
            <a:off x="3181507" y="1556749"/>
            <a:ext cx="1398050" cy="3551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061855" y="1550452"/>
            <a:ext cx="980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adio wave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1633577" y="1550452"/>
            <a:ext cx="883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park gap</a:t>
            </a:r>
            <a:endParaRPr lang="en-US" sz="1400" dirty="0"/>
          </a:p>
        </p:txBody>
      </p:sp>
      <p:sp>
        <p:nvSpPr>
          <p:cNvPr id="43" name="TextBox 42"/>
          <p:cNvSpPr txBox="1"/>
          <p:nvPr/>
        </p:nvSpPr>
        <p:spPr>
          <a:xfrm>
            <a:off x="1695292" y="2428326"/>
            <a:ext cx="883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park gap</a:t>
            </a:r>
            <a:endParaRPr lang="en-US" sz="1400" dirty="0"/>
          </a:p>
        </p:txBody>
      </p:sp>
      <p:sp>
        <p:nvSpPr>
          <p:cNvPr id="9218" name="Rectangle 9217"/>
          <p:cNvSpPr/>
          <p:nvPr/>
        </p:nvSpPr>
        <p:spPr>
          <a:xfrm>
            <a:off x="2425805" y="2917014"/>
            <a:ext cx="665018" cy="3929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19" name="Rectangle 9218"/>
          <p:cNvSpPr/>
          <p:nvPr/>
        </p:nvSpPr>
        <p:spPr>
          <a:xfrm>
            <a:off x="3597144" y="3559361"/>
            <a:ext cx="468535" cy="1586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0" name="Rectangle 9219"/>
          <p:cNvSpPr/>
          <p:nvPr/>
        </p:nvSpPr>
        <p:spPr>
          <a:xfrm>
            <a:off x="2433362" y="3786072"/>
            <a:ext cx="612119" cy="1435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2" name="Rectangle 9221"/>
          <p:cNvSpPr/>
          <p:nvPr/>
        </p:nvSpPr>
        <p:spPr>
          <a:xfrm>
            <a:off x="967299" y="2864115"/>
            <a:ext cx="702803" cy="3627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772077" y="2782247"/>
            <a:ext cx="1048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apacitor</a:t>
            </a:r>
          </a:p>
          <a:p>
            <a:r>
              <a:rPr lang="en-AU" sz="1400" dirty="0"/>
              <a:t>(Leyden jar)</a:t>
            </a:r>
            <a:endParaRPr lang="en-US" sz="1400" dirty="0"/>
          </a:p>
        </p:txBody>
      </p:sp>
      <p:sp>
        <p:nvSpPr>
          <p:cNvPr id="9223" name="Rectangle 9222"/>
          <p:cNvSpPr/>
          <p:nvPr/>
        </p:nvSpPr>
        <p:spPr>
          <a:xfrm>
            <a:off x="2607174" y="1541636"/>
            <a:ext cx="181368" cy="1435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2555534" y="2721792"/>
            <a:ext cx="263235" cy="1272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41" name="Picture 25" descr="Image result for images clip art spar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07664">
            <a:off x="2611582" y="2527266"/>
            <a:ext cx="201945" cy="432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5" descr="Image result for images clip art spark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06493">
            <a:off x="2628611" y="1387501"/>
            <a:ext cx="173289" cy="434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00574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028427" y="1344047"/>
            <a:ext cx="87639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reflecting</a:t>
            </a:r>
          </a:p>
          <a:p>
            <a:r>
              <a:rPr lang="en-AU" sz="1400" dirty="0"/>
              <a:t> scree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366" y="1777868"/>
            <a:ext cx="108568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radio source</a:t>
            </a:r>
          </a:p>
          <a:p>
            <a:r>
              <a:rPr lang="en-AU" sz="1400" dirty="0"/>
              <a:t>frequency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424184" y="1460665"/>
            <a:ext cx="486889" cy="154378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412310" y="1264725"/>
            <a:ext cx="497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sym typeface="Symbol"/>
              </a:rPr>
              <a:t></a:t>
            </a:r>
            <a:r>
              <a:rPr lang="en-AU" sz="1400" i="1" baseline="-25000" dirty="0">
                <a:sym typeface="Symbol"/>
              </a:rPr>
              <a:t> </a:t>
            </a:r>
            <a:r>
              <a:rPr lang="en-AU" sz="1400" dirty="0">
                <a:sym typeface="Symbol"/>
              </a:rPr>
              <a:t>/</a:t>
            </a:r>
            <a:r>
              <a:rPr lang="en-AU" sz="1400" baseline="-25000" dirty="0">
                <a:sym typeface="Symbol"/>
              </a:rPr>
              <a:t> </a:t>
            </a:r>
            <a:r>
              <a:rPr lang="en-AU" sz="1400" dirty="0">
                <a:sym typeface="Symbol"/>
              </a:rPr>
              <a:t>2</a:t>
            </a:r>
            <a:endParaRPr lang="en-AU" sz="1400" dirty="0"/>
          </a:p>
        </p:txBody>
      </p:sp>
      <p:sp>
        <p:nvSpPr>
          <p:cNvPr id="10" name="Freeform: Shape 9"/>
          <p:cNvSpPr/>
          <p:nvPr/>
        </p:nvSpPr>
        <p:spPr>
          <a:xfrm>
            <a:off x="3419108" y="1106022"/>
            <a:ext cx="579550" cy="897229"/>
          </a:xfrm>
          <a:custGeom>
            <a:avLst/>
            <a:gdLst>
              <a:gd name="connsiteX0" fmla="*/ 0 w 579550"/>
              <a:gd name="connsiteY0" fmla="*/ 0 h 897229"/>
              <a:gd name="connsiteX1" fmla="*/ 579550 w 579550"/>
              <a:gd name="connsiteY1" fmla="*/ 240406 h 897229"/>
              <a:gd name="connsiteX2" fmla="*/ 579550 w 579550"/>
              <a:gd name="connsiteY2" fmla="*/ 897229 h 897229"/>
              <a:gd name="connsiteX3" fmla="*/ 4293 w 579550"/>
              <a:gd name="connsiteY3" fmla="*/ 635358 h 897229"/>
              <a:gd name="connsiteX4" fmla="*/ 0 w 579550"/>
              <a:gd name="connsiteY4" fmla="*/ 0 h 897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9550" h="897229">
                <a:moveTo>
                  <a:pt x="0" y="0"/>
                </a:moveTo>
                <a:lnTo>
                  <a:pt x="579550" y="240406"/>
                </a:lnTo>
                <a:lnTo>
                  <a:pt x="579550" y="897229"/>
                </a:lnTo>
                <a:lnTo>
                  <a:pt x="4293" y="635358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/>
          <p:cNvSpPr/>
          <p:nvPr/>
        </p:nvSpPr>
        <p:spPr>
          <a:xfrm>
            <a:off x="2022389" y="1352919"/>
            <a:ext cx="1726413" cy="664861"/>
          </a:xfrm>
          <a:custGeom>
            <a:avLst/>
            <a:gdLst>
              <a:gd name="connsiteX0" fmla="*/ 9491 w 1726413"/>
              <a:gd name="connsiteY0" fmla="*/ 553154 h 664861"/>
              <a:gd name="connsiteX1" fmla="*/ 202674 w 1726413"/>
              <a:gd name="connsiteY1" fmla="*/ 329920 h 664861"/>
              <a:gd name="connsiteX2" fmla="*/ 443080 w 1726413"/>
              <a:gd name="connsiteY2" fmla="*/ 437244 h 664861"/>
              <a:gd name="connsiteX3" fmla="*/ 537525 w 1726413"/>
              <a:gd name="connsiteY3" fmla="*/ 561740 h 664861"/>
              <a:gd name="connsiteX4" fmla="*/ 679192 w 1726413"/>
              <a:gd name="connsiteY4" fmla="*/ 570326 h 664861"/>
              <a:gd name="connsiteX5" fmla="*/ 820860 w 1726413"/>
              <a:gd name="connsiteY5" fmla="*/ 471588 h 664861"/>
              <a:gd name="connsiteX6" fmla="*/ 923891 w 1726413"/>
              <a:gd name="connsiteY6" fmla="*/ 351385 h 664861"/>
              <a:gd name="connsiteX7" fmla="*/ 1134246 w 1726413"/>
              <a:gd name="connsiteY7" fmla="*/ 128151 h 664861"/>
              <a:gd name="connsiteX8" fmla="*/ 1280206 w 1726413"/>
              <a:gd name="connsiteY8" fmla="*/ 141030 h 664861"/>
              <a:gd name="connsiteX9" fmla="*/ 1434753 w 1726413"/>
              <a:gd name="connsiteY9" fmla="*/ 248354 h 664861"/>
              <a:gd name="connsiteX10" fmla="*/ 1563542 w 1726413"/>
              <a:gd name="connsiteY10" fmla="*/ 359971 h 664861"/>
              <a:gd name="connsiteX11" fmla="*/ 1705209 w 1726413"/>
              <a:gd name="connsiteY11" fmla="*/ 351385 h 664861"/>
              <a:gd name="connsiteX12" fmla="*/ 1713795 w 1726413"/>
              <a:gd name="connsiteY12" fmla="*/ 16535 h 664861"/>
              <a:gd name="connsiteX13" fmla="*/ 1589299 w 1726413"/>
              <a:gd name="connsiteY13" fmla="*/ 72343 h 664861"/>
              <a:gd name="connsiteX14" fmla="*/ 1430460 w 1726413"/>
              <a:gd name="connsiteY14" fmla="*/ 256940 h 664861"/>
              <a:gd name="connsiteX15" fmla="*/ 1254449 w 1726413"/>
              <a:gd name="connsiteY15" fmla="*/ 458709 h 664861"/>
              <a:gd name="connsiteX16" fmla="*/ 1091316 w 1726413"/>
              <a:gd name="connsiteY16" fmla="*/ 475881 h 664861"/>
              <a:gd name="connsiteX17" fmla="*/ 915305 w 1726413"/>
              <a:gd name="connsiteY17" fmla="*/ 355678 h 664861"/>
              <a:gd name="connsiteX18" fmla="*/ 820860 w 1726413"/>
              <a:gd name="connsiteY18" fmla="*/ 235475 h 664861"/>
              <a:gd name="connsiteX19" fmla="*/ 717829 w 1726413"/>
              <a:gd name="connsiteY19" fmla="*/ 222596 h 664861"/>
              <a:gd name="connsiteX20" fmla="*/ 498888 w 1726413"/>
              <a:gd name="connsiteY20" fmla="*/ 351385 h 664861"/>
              <a:gd name="connsiteX21" fmla="*/ 451665 w 1726413"/>
              <a:gd name="connsiteY21" fmla="*/ 445830 h 664861"/>
              <a:gd name="connsiteX22" fmla="*/ 348634 w 1726413"/>
              <a:gd name="connsiteY22" fmla="*/ 570326 h 664861"/>
              <a:gd name="connsiteX23" fmla="*/ 245603 w 1726413"/>
              <a:gd name="connsiteY23" fmla="*/ 634720 h 664861"/>
              <a:gd name="connsiteX24" fmla="*/ 151158 w 1726413"/>
              <a:gd name="connsiteY24" fmla="*/ 664771 h 664861"/>
              <a:gd name="connsiteX25" fmla="*/ 39542 w 1726413"/>
              <a:gd name="connsiteY25" fmla="*/ 626135 h 664861"/>
              <a:gd name="connsiteX26" fmla="*/ 9491 w 1726413"/>
              <a:gd name="connsiteY26" fmla="*/ 553154 h 664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726413" h="664861">
                <a:moveTo>
                  <a:pt x="9491" y="553154"/>
                </a:moveTo>
                <a:cubicBezTo>
                  <a:pt x="36680" y="503785"/>
                  <a:pt x="130409" y="349238"/>
                  <a:pt x="202674" y="329920"/>
                </a:cubicBezTo>
                <a:cubicBezTo>
                  <a:pt x="274939" y="310602"/>
                  <a:pt x="387272" y="398607"/>
                  <a:pt x="443080" y="437244"/>
                </a:cubicBezTo>
                <a:cubicBezTo>
                  <a:pt x="498888" y="475881"/>
                  <a:pt x="498173" y="539560"/>
                  <a:pt x="537525" y="561740"/>
                </a:cubicBezTo>
                <a:cubicBezTo>
                  <a:pt x="576877" y="583920"/>
                  <a:pt x="631970" y="585351"/>
                  <a:pt x="679192" y="570326"/>
                </a:cubicBezTo>
                <a:cubicBezTo>
                  <a:pt x="726414" y="555301"/>
                  <a:pt x="780077" y="508078"/>
                  <a:pt x="820860" y="471588"/>
                </a:cubicBezTo>
                <a:cubicBezTo>
                  <a:pt x="861643" y="435098"/>
                  <a:pt x="871660" y="408624"/>
                  <a:pt x="923891" y="351385"/>
                </a:cubicBezTo>
                <a:cubicBezTo>
                  <a:pt x="976122" y="294145"/>
                  <a:pt x="1074860" y="163210"/>
                  <a:pt x="1134246" y="128151"/>
                </a:cubicBezTo>
                <a:cubicBezTo>
                  <a:pt x="1193632" y="93092"/>
                  <a:pt x="1230121" y="120996"/>
                  <a:pt x="1280206" y="141030"/>
                </a:cubicBezTo>
                <a:cubicBezTo>
                  <a:pt x="1330291" y="161064"/>
                  <a:pt x="1387530" y="211864"/>
                  <a:pt x="1434753" y="248354"/>
                </a:cubicBezTo>
                <a:cubicBezTo>
                  <a:pt x="1481976" y="284844"/>
                  <a:pt x="1518466" y="342799"/>
                  <a:pt x="1563542" y="359971"/>
                </a:cubicBezTo>
                <a:cubicBezTo>
                  <a:pt x="1608618" y="377143"/>
                  <a:pt x="1680167" y="408624"/>
                  <a:pt x="1705209" y="351385"/>
                </a:cubicBezTo>
                <a:cubicBezTo>
                  <a:pt x="1730251" y="294146"/>
                  <a:pt x="1733113" y="63042"/>
                  <a:pt x="1713795" y="16535"/>
                </a:cubicBezTo>
                <a:cubicBezTo>
                  <a:pt x="1694477" y="-29972"/>
                  <a:pt x="1636522" y="32275"/>
                  <a:pt x="1589299" y="72343"/>
                </a:cubicBezTo>
                <a:cubicBezTo>
                  <a:pt x="1542076" y="112411"/>
                  <a:pt x="1430460" y="256940"/>
                  <a:pt x="1430460" y="256940"/>
                </a:cubicBezTo>
                <a:cubicBezTo>
                  <a:pt x="1374652" y="321334"/>
                  <a:pt x="1310973" y="422219"/>
                  <a:pt x="1254449" y="458709"/>
                </a:cubicBezTo>
                <a:cubicBezTo>
                  <a:pt x="1197925" y="495199"/>
                  <a:pt x="1147840" y="493053"/>
                  <a:pt x="1091316" y="475881"/>
                </a:cubicBezTo>
                <a:cubicBezTo>
                  <a:pt x="1034792" y="458709"/>
                  <a:pt x="960381" y="395746"/>
                  <a:pt x="915305" y="355678"/>
                </a:cubicBezTo>
                <a:cubicBezTo>
                  <a:pt x="870229" y="315610"/>
                  <a:pt x="853773" y="257655"/>
                  <a:pt x="820860" y="235475"/>
                </a:cubicBezTo>
                <a:cubicBezTo>
                  <a:pt x="787947" y="213295"/>
                  <a:pt x="771491" y="203278"/>
                  <a:pt x="717829" y="222596"/>
                </a:cubicBezTo>
                <a:cubicBezTo>
                  <a:pt x="664167" y="241914"/>
                  <a:pt x="543249" y="314179"/>
                  <a:pt x="498888" y="351385"/>
                </a:cubicBezTo>
                <a:cubicBezTo>
                  <a:pt x="454527" y="388591"/>
                  <a:pt x="476707" y="409340"/>
                  <a:pt x="451665" y="445830"/>
                </a:cubicBezTo>
                <a:cubicBezTo>
                  <a:pt x="426623" y="482320"/>
                  <a:pt x="382978" y="538844"/>
                  <a:pt x="348634" y="570326"/>
                </a:cubicBezTo>
                <a:cubicBezTo>
                  <a:pt x="314290" y="601808"/>
                  <a:pt x="278516" y="618979"/>
                  <a:pt x="245603" y="634720"/>
                </a:cubicBezTo>
                <a:cubicBezTo>
                  <a:pt x="212690" y="650461"/>
                  <a:pt x="185501" y="666202"/>
                  <a:pt x="151158" y="664771"/>
                </a:cubicBezTo>
                <a:cubicBezTo>
                  <a:pt x="116815" y="663340"/>
                  <a:pt x="58860" y="649031"/>
                  <a:pt x="39542" y="626135"/>
                </a:cubicBezTo>
                <a:cubicBezTo>
                  <a:pt x="20224" y="603239"/>
                  <a:pt x="-17698" y="602523"/>
                  <a:pt x="9491" y="553154"/>
                </a:cubicBezTo>
                <a:close/>
              </a:path>
            </a:pathLst>
          </a:custGeom>
          <a:gradFill flip="none" rotWithShape="1">
            <a:gsLst>
              <a:gs pos="0">
                <a:schemeClr val="tx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tx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tx2">
                  <a:lumMod val="20000"/>
                  <a:lumOff val="8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21425506">
            <a:off x="1573162" y="1530835"/>
            <a:ext cx="500297" cy="8055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/>
          <p:cNvSpPr/>
          <p:nvPr/>
        </p:nvSpPr>
        <p:spPr>
          <a:xfrm>
            <a:off x="1700413" y="1528293"/>
            <a:ext cx="151163" cy="802783"/>
          </a:xfrm>
          <a:custGeom>
            <a:avLst/>
            <a:gdLst>
              <a:gd name="connsiteX0" fmla="*/ 99647 w 151163"/>
              <a:gd name="connsiteY0" fmla="*/ 0 h 802783"/>
              <a:gd name="connsiteX1" fmla="*/ 909 w 151163"/>
              <a:gd name="connsiteY1" fmla="*/ 416417 h 802783"/>
              <a:gd name="connsiteX2" fmla="*/ 151163 w 151163"/>
              <a:gd name="connsiteY2" fmla="*/ 802783 h 802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163" h="802783">
                <a:moveTo>
                  <a:pt x="99647" y="0"/>
                </a:moveTo>
                <a:cubicBezTo>
                  <a:pt x="45985" y="141310"/>
                  <a:pt x="-7677" y="282620"/>
                  <a:pt x="909" y="416417"/>
                </a:cubicBezTo>
                <a:cubicBezTo>
                  <a:pt x="9495" y="550214"/>
                  <a:pt x="80329" y="676498"/>
                  <a:pt x="151163" y="802783"/>
                </a:cubicBezTo>
              </a:path>
            </a:pathLst>
          </a:custGeom>
          <a:noFill/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/>
          <p:cNvSpPr/>
          <p:nvPr/>
        </p:nvSpPr>
        <p:spPr>
          <a:xfrm>
            <a:off x="1581119" y="1828800"/>
            <a:ext cx="463640" cy="148722"/>
          </a:xfrm>
          <a:custGeom>
            <a:avLst/>
            <a:gdLst>
              <a:gd name="connsiteX0" fmla="*/ 463640 w 463640"/>
              <a:gd name="connsiteY0" fmla="*/ 0 h 148722"/>
              <a:gd name="connsiteX1" fmla="*/ 124496 w 463640"/>
              <a:gd name="connsiteY1" fmla="*/ 145961 h 148722"/>
              <a:gd name="connsiteX2" fmla="*/ 0 w 463640"/>
              <a:gd name="connsiteY2" fmla="*/ 81566 h 148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3640" h="148722">
                <a:moveTo>
                  <a:pt x="463640" y="0"/>
                </a:moveTo>
                <a:cubicBezTo>
                  <a:pt x="332704" y="66183"/>
                  <a:pt x="201769" y="132367"/>
                  <a:pt x="124496" y="145961"/>
                </a:cubicBezTo>
                <a:cubicBezTo>
                  <a:pt x="47223" y="159555"/>
                  <a:pt x="23611" y="120560"/>
                  <a:pt x="0" y="81566"/>
                </a:cubicBezTo>
              </a:path>
            </a:pathLst>
          </a:custGeom>
          <a:noFill/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238139" y="2079442"/>
            <a:ext cx="18123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anding wave pattern</a:t>
            </a:r>
            <a:endParaRPr lang="en-US" sz="1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9812"/>
              </p:ext>
            </p:extLst>
          </p:nvPr>
        </p:nvGraphicFramePr>
        <p:xfrm>
          <a:off x="2623456" y="2417828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3456" y="2417828"/>
                        <a:ext cx="62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6361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Image result for images heinrich hertz experiment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6" t="5720" r="7088" b="21585"/>
          <a:stretch/>
        </p:blipFill>
        <p:spPr bwMode="auto">
          <a:xfrm>
            <a:off x="1035311" y="729087"/>
            <a:ext cx="3121051" cy="151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Image result for images white light pris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291" y="3048808"/>
            <a:ext cx="2717931" cy="1529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98890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Image result for images power lin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4" b="6845"/>
          <a:stretch/>
        </p:blipFill>
        <p:spPr bwMode="auto">
          <a:xfrm>
            <a:off x="1186453" y="341528"/>
            <a:ext cx="2692308" cy="1804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Image result for image universe radio wavelength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541" y="2977132"/>
            <a:ext cx="3037924" cy="2019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7643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Image result for images radi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450" y="876615"/>
            <a:ext cx="1336176" cy="1336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Image result for image shanghai orient tower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08" t="1902" r="15753" b="2854"/>
          <a:stretch/>
        </p:blipFill>
        <p:spPr bwMode="auto">
          <a:xfrm>
            <a:off x="1715444" y="392964"/>
            <a:ext cx="1053710" cy="2384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6" descr="Image result for image TV remote control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5" r="30806"/>
          <a:stretch/>
        </p:blipFill>
        <p:spPr bwMode="auto">
          <a:xfrm>
            <a:off x="1088211" y="4679278"/>
            <a:ext cx="453422" cy="1006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00810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age result for image mobile phon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49" r="24676"/>
          <a:stretch/>
        </p:blipFill>
        <p:spPr bwMode="auto">
          <a:xfrm rot="16200000">
            <a:off x="3808742" y="2236879"/>
            <a:ext cx="900775" cy="1767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Image result for image mobile phone tower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8" r="19262"/>
          <a:stretch/>
        </p:blipFill>
        <p:spPr bwMode="auto">
          <a:xfrm>
            <a:off x="3332648" y="709838"/>
            <a:ext cx="1859028" cy="1846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Image result for image satellite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88" r="15904"/>
          <a:stretch/>
        </p:blipFill>
        <p:spPr bwMode="auto">
          <a:xfrm>
            <a:off x="272053" y="1184706"/>
            <a:ext cx="2947240" cy="2174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4" name="Picture 8" descr="Image result for image microwave ov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873" y="3918671"/>
            <a:ext cx="2024849" cy="1214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85262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Image result for image being warmed by a fi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08714"/>
            <a:ext cx="2612133" cy="146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Image result for image thermogram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12" y="2650092"/>
            <a:ext cx="1933811" cy="1410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8" name="Picture 8" descr="Image result for image thermogram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1309" y="2652516"/>
            <a:ext cx="3186467" cy="1397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70" name="Picture 10" descr="Image result for image pit viper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36" y="4556848"/>
            <a:ext cx="2919688" cy="1797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92773" y="4534215"/>
            <a:ext cx="2143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</a:rPr>
              <a:t>A pit viper has IR receptors</a:t>
            </a:r>
            <a:endParaRPr lang="en-US" sz="1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210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 descr="Image result for image visible spectr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26" y="2250594"/>
            <a:ext cx="5015267" cy="1194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6" name="Picture 2" descr="Image result for image ey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029" y="1471864"/>
            <a:ext cx="1518960" cy="913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43151"/>
              </p:ext>
            </p:extLst>
          </p:nvPr>
        </p:nvGraphicFramePr>
        <p:xfrm>
          <a:off x="4869781" y="320648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9781" y="3206488"/>
                        <a:ext cx="1651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82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images Fizeau experiment speed of lig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51" y="926937"/>
            <a:ext cx="4825069" cy="2499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501" y="1882959"/>
            <a:ext cx="9225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bserver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4141250" y="2848997"/>
            <a:ext cx="944628" cy="2115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66801" y="923215"/>
            <a:ext cx="944628" cy="3312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26543" y="3076967"/>
            <a:ext cx="944628" cy="3236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43085" y="2752015"/>
            <a:ext cx="814898" cy="2115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909362" y="2660074"/>
            <a:ext cx="814898" cy="5541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58531" y="3031627"/>
            <a:ext cx="14270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rotating notched</a:t>
            </a:r>
          </a:p>
          <a:p>
            <a:r>
              <a:rPr lang="en-AU" sz="1600" dirty="0"/>
              <a:t>whee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233194" y="938331"/>
            <a:ext cx="7167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irror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75570" y="1246909"/>
            <a:ext cx="11495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ight sourc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824974" y="2736904"/>
            <a:ext cx="10113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partially reflecting mirror</a:t>
            </a:r>
            <a:endParaRPr lang="en-US" sz="16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085739" y="1390493"/>
            <a:ext cx="2425805" cy="566777"/>
          </a:xfrm>
          <a:prstGeom prst="straightConnector1">
            <a:avLst/>
          </a:prstGeom>
          <a:ln w="1270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36165" y="1413164"/>
            <a:ext cx="29206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98437"/>
              </p:ext>
            </p:extLst>
          </p:nvPr>
        </p:nvGraphicFramePr>
        <p:xfrm>
          <a:off x="2445183" y="2273353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5183" y="2273353"/>
                        <a:ext cx="1778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3044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mage result for image visible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24" y="1255726"/>
            <a:ext cx="5015267" cy="1194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Image result for image visible spectrum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555"/>
          <a:stretch/>
        </p:blipFill>
        <p:spPr bwMode="auto">
          <a:xfrm>
            <a:off x="96387" y="2344472"/>
            <a:ext cx="5015267" cy="662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56856" y="987552"/>
            <a:ext cx="667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Star X</a:t>
            </a:r>
            <a:endParaRPr lang="en-AU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632108" y="3041905"/>
            <a:ext cx="661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Star Y</a:t>
            </a:r>
            <a:endParaRPr lang="en-AU" sz="16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1367943" y="1404518"/>
            <a:ext cx="1993391" cy="455578"/>
            <a:chOff x="1367943" y="1404518"/>
            <a:chExt cx="1993391" cy="455578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1367943" y="1404518"/>
              <a:ext cx="7314" cy="4555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449373" y="1404518"/>
              <a:ext cx="7314" cy="4555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2952903" y="1404518"/>
              <a:ext cx="7314" cy="4555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3354020" y="1404518"/>
              <a:ext cx="7314" cy="4555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264312" y="2493281"/>
            <a:ext cx="1993391" cy="455578"/>
            <a:chOff x="1367943" y="1404518"/>
            <a:chExt cx="1993391" cy="455578"/>
          </a:xfrm>
        </p:grpSpPr>
        <p:cxnSp>
          <p:nvCxnSpPr>
            <p:cNvPr id="18" name="Straight Connector 17"/>
            <p:cNvCxnSpPr/>
            <p:nvPr/>
          </p:nvCxnSpPr>
          <p:spPr>
            <a:xfrm flipH="1">
              <a:off x="1367943" y="1404518"/>
              <a:ext cx="7314" cy="4555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449373" y="1404518"/>
              <a:ext cx="7314" cy="4555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2952903" y="1404518"/>
              <a:ext cx="7314" cy="4555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354020" y="1404518"/>
              <a:ext cx="7314" cy="4555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4499483" y="3168319"/>
            <a:ext cx="537327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00" dirty="0"/>
              <a:t>m</a:t>
            </a:r>
            <a:r>
              <a:rPr lang="en-GB" sz="700" dirty="0" smtClean="0"/>
              <a:t>7A.pptx</a:t>
            </a:r>
            <a:endParaRPr lang="en-AU" sz="700" dirty="0"/>
          </a:p>
        </p:txBody>
      </p:sp>
    </p:spTree>
    <p:extLst>
      <p:ext uri="{BB962C8B-B14F-4D97-AF65-F5344CB8AC3E}">
        <p14:creationId xmlns:p14="http://schemas.microsoft.com/office/powerpoint/2010/main" val="527273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mage result for images skin canc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11" y="1136741"/>
            <a:ext cx="2702817" cy="1839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Image result for images skin cance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2" t="4159" r="14250" b="24276"/>
          <a:stretch/>
        </p:blipFill>
        <p:spPr bwMode="auto">
          <a:xfrm>
            <a:off x="2924568" y="1125997"/>
            <a:ext cx="2383797" cy="1851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3878" y="2992582"/>
            <a:ext cx="45115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UV radiation damage can lead to cancerous growths</a:t>
            </a:r>
            <a:endParaRPr lang="en-US" sz="1600" dirty="0"/>
          </a:p>
        </p:txBody>
      </p:sp>
      <p:pic>
        <p:nvPicPr>
          <p:cNvPr id="17414" name="Picture 6" descr="Image result for images uv radi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23" y="3489665"/>
            <a:ext cx="2680146" cy="1490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13163" y="4624898"/>
            <a:ext cx="2458494" cy="30777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Be careful of too much sunligh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195589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mage result for images X ray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8" r="54524" b="23935"/>
          <a:stretch/>
        </p:blipFill>
        <p:spPr bwMode="auto">
          <a:xfrm>
            <a:off x="98241" y="1272315"/>
            <a:ext cx="1881699" cy="2158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Image result for images X ray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33" t="5499" r="10027" b="6058"/>
          <a:stretch/>
        </p:blipFill>
        <p:spPr bwMode="auto">
          <a:xfrm rot="16200000">
            <a:off x="1671406" y="1570559"/>
            <a:ext cx="2166262" cy="1564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Image result for images X ray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1" t="13045" r="14354" b="10611"/>
          <a:stretch/>
        </p:blipFill>
        <p:spPr bwMode="auto">
          <a:xfrm>
            <a:off x="3491346" y="1267814"/>
            <a:ext cx="1841315" cy="916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Image result for images X rays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43" r="11146"/>
          <a:stretch/>
        </p:blipFill>
        <p:spPr bwMode="auto">
          <a:xfrm>
            <a:off x="3514017" y="2186078"/>
            <a:ext cx="1813685" cy="1252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90308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result for images x-ray t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36" y="622104"/>
            <a:ext cx="4440933" cy="2553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Image result for images x-ray tub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7" t="14078" r="4989" b="13530"/>
          <a:stretch/>
        </p:blipFill>
        <p:spPr bwMode="auto">
          <a:xfrm>
            <a:off x="967299" y="3411117"/>
            <a:ext cx="3491346" cy="182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28463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result for images be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06" y="1281151"/>
            <a:ext cx="2453435" cy="1635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Image result for imagesbutterfl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240" y="1264008"/>
            <a:ext cx="2241839" cy="1681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50655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images gamma ray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87" y="29252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Image result for images gamma ray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91" y="2788543"/>
            <a:ext cx="2906453" cy="236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22"/>
              </p:ext>
            </p:extLst>
          </p:nvPr>
        </p:nvGraphicFramePr>
        <p:xfrm>
          <a:off x="2773703" y="3433198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3703" y="3433198"/>
                        <a:ext cx="5334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6" descr="Image result for images gamma rays medicin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7" r="16965" b="12344"/>
          <a:stretch/>
        </p:blipFill>
        <p:spPr bwMode="auto">
          <a:xfrm>
            <a:off x="2962353" y="3952324"/>
            <a:ext cx="2183981" cy="1738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59613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Image result for image incandescent light 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456" y="967297"/>
            <a:ext cx="1678919" cy="2518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74855" y="2758314"/>
            <a:ext cx="176834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</a:rPr>
              <a:t>Most of the radiation is in the IR band and not visible light</a:t>
            </a:r>
            <a:endParaRPr lang="en-US" sz="1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6209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ttp://lasp.colorado.edu/~bagenal/3720/CLASS5/EarthvisI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63" y="756764"/>
            <a:ext cx="4161323" cy="2034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5247" y="430750"/>
            <a:ext cx="3755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mages of the Earth from reflected sunlight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521435" y="2758315"/>
            <a:ext cx="17607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Visible: dark indicates absorption by water 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750757" y="2796100"/>
            <a:ext cx="21613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C00000"/>
                </a:solidFill>
              </a:rPr>
              <a:t>IR: dark indicates absorption by water vapour in the atmosphere 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6978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21435" y="654944"/>
            <a:ext cx="4496429" cy="1142370"/>
            <a:chOff x="521435" y="1146149"/>
            <a:chExt cx="4496429" cy="1142370"/>
          </a:xfrm>
        </p:grpSpPr>
        <p:sp>
          <p:nvSpPr>
            <p:cNvPr id="3" name="Rectangle 2"/>
            <p:cNvSpPr/>
            <p:nvPr/>
          </p:nvSpPr>
          <p:spPr>
            <a:xfrm>
              <a:off x="521435" y="1156225"/>
              <a:ext cx="4496429" cy="112599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1231795" y="1148668"/>
              <a:ext cx="7557" cy="1133553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762046" y="1149927"/>
              <a:ext cx="7557" cy="1133553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020245" y="1151187"/>
              <a:ext cx="7557" cy="1133553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104632" y="1152446"/>
              <a:ext cx="7557" cy="1133553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755796" y="1146149"/>
              <a:ext cx="7557" cy="1133553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369174" y="1147409"/>
              <a:ext cx="7557" cy="1133553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550543" y="1154966"/>
              <a:ext cx="7557" cy="1133553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710500" y="1148668"/>
              <a:ext cx="7557" cy="1133553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915799" y="1149927"/>
              <a:ext cx="7557" cy="1133553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544105" y="959744"/>
            <a:ext cx="605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-rays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195268" y="968561"/>
            <a:ext cx="6248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X-rays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92774" y="974858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UV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1707887" y="317397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visible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2735644" y="959744"/>
            <a:ext cx="6530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icro-</a:t>
            </a:r>
          </a:p>
          <a:p>
            <a:r>
              <a:rPr lang="en-AU" sz="1400" dirty="0"/>
              <a:t>wave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2206651" y="952187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R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3211736" y="340068"/>
            <a:ext cx="420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M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3551802" y="340068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M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340205" y="944630"/>
            <a:ext cx="980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adio wave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4103465" y="1178898"/>
            <a:ext cx="8801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ongwave</a:t>
            </a:r>
            <a:endParaRPr lang="en-US" sz="14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733031" y="1783459"/>
            <a:ext cx="4196669" cy="199005"/>
            <a:chOff x="748145" y="4337732"/>
            <a:chExt cx="4196669" cy="19900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748145" y="4337732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1127256" y="4346548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1511405" y="4345289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1898073" y="4346549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2277184" y="4347809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2662592" y="4347809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3041703" y="4341512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3420814" y="4342772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3799924" y="4344032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4179035" y="4345291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4565703" y="4346551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4944814" y="4347811"/>
              <a:ext cx="0" cy="188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55" name="TextBox 23554"/>
          <p:cNvSpPr txBox="1"/>
          <p:nvPr/>
        </p:nvSpPr>
        <p:spPr>
          <a:xfrm>
            <a:off x="1254467" y="1972385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18</a:t>
            </a:r>
            <a:endParaRPr lang="en-US" sz="1400" baseline="30000" dirty="0"/>
          </a:p>
        </p:txBody>
      </p:sp>
      <p:sp>
        <p:nvSpPr>
          <p:cNvPr id="45" name="TextBox 44"/>
          <p:cNvSpPr txBox="1"/>
          <p:nvPr/>
        </p:nvSpPr>
        <p:spPr>
          <a:xfrm>
            <a:off x="870317" y="1973644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20</a:t>
            </a:r>
            <a:endParaRPr lang="en-US" sz="1400" baseline="30000" dirty="0"/>
          </a:p>
        </p:txBody>
      </p:sp>
      <p:sp>
        <p:nvSpPr>
          <p:cNvPr id="46" name="TextBox 45"/>
          <p:cNvSpPr txBox="1"/>
          <p:nvPr/>
        </p:nvSpPr>
        <p:spPr>
          <a:xfrm>
            <a:off x="1639874" y="1972385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16</a:t>
            </a:r>
            <a:endParaRPr lang="en-US" sz="1400" baseline="30000" dirty="0"/>
          </a:p>
        </p:txBody>
      </p:sp>
      <p:sp>
        <p:nvSpPr>
          <p:cNvPr id="47" name="TextBox 46"/>
          <p:cNvSpPr txBox="1"/>
          <p:nvPr/>
        </p:nvSpPr>
        <p:spPr>
          <a:xfrm>
            <a:off x="2011428" y="1973644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14</a:t>
            </a:r>
            <a:endParaRPr lang="en-US" sz="1400" baseline="30000" dirty="0"/>
          </a:p>
        </p:txBody>
      </p:sp>
      <p:sp>
        <p:nvSpPr>
          <p:cNvPr id="48" name="TextBox 47"/>
          <p:cNvSpPr txBox="1"/>
          <p:nvPr/>
        </p:nvSpPr>
        <p:spPr>
          <a:xfrm>
            <a:off x="2413210" y="1982460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12</a:t>
            </a:r>
            <a:endParaRPr lang="en-US" sz="1400" baseline="30000" dirty="0"/>
          </a:p>
        </p:txBody>
      </p:sp>
      <p:sp>
        <p:nvSpPr>
          <p:cNvPr id="49" name="TextBox 48"/>
          <p:cNvSpPr txBox="1"/>
          <p:nvPr/>
        </p:nvSpPr>
        <p:spPr>
          <a:xfrm>
            <a:off x="2792320" y="1968605"/>
            <a:ext cx="489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10</a:t>
            </a:r>
            <a:endParaRPr lang="en-US" sz="1400" baseline="30000" dirty="0"/>
          </a:p>
        </p:txBody>
      </p:sp>
      <p:sp>
        <p:nvSpPr>
          <p:cNvPr id="50" name="TextBox 49"/>
          <p:cNvSpPr txBox="1"/>
          <p:nvPr/>
        </p:nvSpPr>
        <p:spPr>
          <a:xfrm>
            <a:off x="3194102" y="1977421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8</a:t>
            </a:r>
            <a:endParaRPr lang="en-US" sz="1400" baseline="30000" dirty="0"/>
          </a:p>
        </p:txBody>
      </p:sp>
      <p:sp>
        <p:nvSpPr>
          <p:cNvPr id="51" name="TextBox 50"/>
          <p:cNvSpPr txBox="1"/>
          <p:nvPr/>
        </p:nvSpPr>
        <p:spPr>
          <a:xfrm>
            <a:off x="3573213" y="1963566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6</a:t>
            </a:r>
            <a:endParaRPr lang="en-US" sz="1400" baseline="30000" dirty="0"/>
          </a:p>
        </p:txBody>
      </p:sp>
      <p:sp>
        <p:nvSpPr>
          <p:cNvPr id="52" name="TextBox 51"/>
          <p:cNvSpPr txBox="1"/>
          <p:nvPr/>
        </p:nvSpPr>
        <p:spPr>
          <a:xfrm>
            <a:off x="3935950" y="1963566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4</a:t>
            </a:r>
            <a:endParaRPr lang="en-US" sz="1400" baseline="30000" dirty="0"/>
          </a:p>
        </p:txBody>
      </p:sp>
      <p:sp>
        <p:nvSpPr>
          <p:cNvPr id="53" name="TextBox 52"/>
          <p:cNvSpPr txBox="1"/>
          <p:nvPr/>
        </p:nvSpPr>
        <p:spPr>
          <a:xfrm>
            <a:off x="4337732" y="1972382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2</a:t>
            </a:r>
            <a:endParaRPr lang="en-US" sz="1400" baseline="30000" dirty="0"/>
          </a:p>
        </p:txBody>
      </p:sp>
      <p:sp>
        <p:nvSpPr>
          <p:cNvPr id="54" name="TextBox 53"/>
          <p:cNvSpPr txBox="1"/>
          <p:nvPr/>
        </p:nvSpPr>
        <p:spPr>
          <a:xfrm>
            <a:off x="4706767" y="1963566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</a:t>
            </a:r>
            <a:r>
              <a:rPr lang="en-AU" sz="1400" baseline="30000" dirty="0"/>
              <a:t>0</a:t>
            </a:r>
            <a:endParaRPr lang="en-US" sz="1400" baseline="30000" dirty="0"/>
          </a:p>
        </p:txBody>
      </p:sp>
      <p:sp>
        <p:nvSpPr>
          <p:cNvPr id="23556" name="TextBox 23555"/>
          <p:cNvSpPr txBox="1"/>
          <p:nvPr/>
        </p:nvSpPr>
        <p:spPr>
          <a:xfrm>
            <a:off x="355181" y="2199095"/>
            <a:ext cx="14515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requency  [Hz]</a:t>
            </a:r>
            <a:endParaRPr lang="en-US" sz="1600" dirty="0"/>
          </a:p>
        </p:txBody>
      </p:sp>
      <p:cxnSp>
        <p:nvCxnSpPr>
          <p:cNvPr id="23558" name="Straight Arrow Connector 23557"/>
          <p:cNvCxnSpPr/>
          <p:nvPr/>
        </p:nvCxnSpPr>
        <p:spPr>
          <a:xfrm>
            <a:off x="1972384" y="3491346"/>
            <a:ext cx="642347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1240612" y="3084526"/>
            <a:ext cx="86400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2336379" y="3893127"/>
            <a:ext cx="140400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2745717" y="4322617"/>
            <a:ext cx="2166349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9" name="TextBox 23558"/>
          <p:cNvSpPr txBox="1"/>
          <p:nvPr/>
        </p:nvSpPr>
        <p:spPr>
          <a:xfrm>
            <a:off x="2115968" y="2909456"/>
            <a:ext cx="25664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ectron transitions in atoms</a:t>
            </a:r>
            <a:endParaRPr lang="en-US" sz="1600" dirty="0"/>
          </a:p>
        </p:txBody>
      </p:sp>
      <p:sp>
        <p:nvSpPr>
          <p:cNvPr id="23560" name="TextBox 23559"/>
          <p:cNvSpPr txBox="1"/>
          <p:nvPr/>
        </p:nvSpPr>
        <p:spPr>
          <a:xfrm>
            <a:off x="2644959" y="3294862"/>
            <a:ext cx="1998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ibrational transitions</a:t>
            </a:r>
            <a:endParaRPr lang="en-US" sz="1600" dirty="0"/>
          </a:p>
        </p:txBody>
      </p:sp>
      <p:sp>
        <p:nvSpPr>
          <p:cNvPr id="63" name="TextBox 62"/>
          <p:cNvSpPr txBox="1"/>
          <p:nvPr/>
        </p:nvSpPr>
        <p:spPr>
          <a:xfrm>
            <a:off x="386667" y="3719315"/>
            <a:ext cx="1974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otational transitions</a:t>
            </a:r>
            <a:endParaRPr lang="en-US" sz="1600" dirty="0"/>
          </a:p>
        </p:txBody>
      </p:sp>
      <p:sp>
        <p:nvSpPr>
          <p:cNvPr id="64" name="TextBox 63"/>
          <p:cNvSpPr txBox="1"/>
          <p:nvPr/>
        </p:nvSpPr>
        <p:spPr>
          <a:xfrm>
            <a:off x="130987" y="4143769"/>
            <a:ext cx="2605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scillations in electric circuits</a:t>
            </a:r>
            <a:endParaRPr lang="en-US" sz="1600" dirty="0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508840" y="2723048"/>
            <a:ext cx="75600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1285955" y="2555535"/>
            <a:ext cx="1732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uclear transi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346034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506320" y="657463"/>
            <a:ext cx="77837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07580" y="2555529"/>
            <a:ext cx="77837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95245" y="642349"/>
            <a:ext cx="0" cy="18892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9070"/>
              </p:ext>
            </p:extLst>
          </p:nvPr>
        </p:nvGraphicFramePr>
        <p:xfrm>
          <a:off x="358919" y="805442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3" imgW="1206360" imgH="863280" progId="Equation.DSMT4">
                  <p:embed/>
                </p:oleObj>
              </mc:Choice>
              <mc:Fallback>
                <p:oleObj name="Equation" r:id="rId3" imgW="1206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919" y="805442"/>
                        <a:ext cx="12065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3423" y="256941"/>
            <a:ext cx="7457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ucleus</a:t>
            </a:r>
            <a:endParaRPr lang="en-US" sz="1400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754485" y="658723"/>
            <a:ext cx="778373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755745" y="2556789"/>
            <a:ext cx="778373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852729" y="666279"/>
            <a:ext cx="0" cy="18892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73951"/>
              </p:ext>
            </p:extLst>
          </p:nvPr>
        </p:nvGraphicFramePr>
        <p:xfrm>
          <a:off x="1615012" y="734910"/>
          <a:ext cx="120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5" imgW="1206360" imgH="901440" progId="Equation.DSMT4">
                  <p:embed/>
                </p:oleObj>
              </mc:Choice>
              <mc:Fallback>
                <p:oleObj name="Equation" r:id="rId5" imgW="1206360" imgH="901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5012" y="734910"/>
                        <a:ext cx="1206500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1748188" y="2382984"/>
            <a:ext cx="778373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123523" y="2388022"/>
            <a:ext cx="0" cy="1738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199878"/>
              </p:ext>
            </p:extLst>
          </p:nvPr>
        </p:nvGraphicFramePr>
        <p:xfrm>
          <a:off x="1614566" y="2844067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7" imgW="1269720" imgH="888840" progId="Equation.DSMT4">
                  <p:embed/>
                </p:oleObj>
              </mc:Choice>
              <mc:Fallback>
                <p:oleObj name="Equation" r:id="rId7" imgW="1269720" imgH="8888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4566" y="2844067"/>
                        <a:ext cx="12700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: Shape 21"/>
          <p:cNvSpPr/>
          <p:nvPr/>
        </p:nvSpPr>
        <p:spPr>
          <a:xfrm>
            <a:off x="2320006" y="2456035"/>
            <a:ext cx="226811" cy="491207"/>
          </a:xfrm>
          <a:custGeom>
            <a:avLst/>
            <a:gdLst>
              <a:gd name="connsiteX0" fmla="*/ 22671 w 226811"/>
              <a:gd name="connsiteY0" fmla="*/ 302281 h 302281"/>
              <a:gd name="connsiteX1" fmla="*/ 226711 w 226811"/>
              <a:gd name="connsiteY1" fmla="*/ 204040 h 302281"/>
              <a:gd name="connsiteX2" fmla="*/ 0 w 226811"/>
              <a:gd name="connsiteY2" fmla="*/ 0 h 302281"/>
              <a:gd name="connsiteX3" fmla="*/ 0 w 226811"/>
              <a:gd name="connsiteY3" fmla="*/ 0 h 302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6811" h="302281">
                <a:moveTo>
                  <a:pt x="22671" y="302281"/>
                </a:moveTo>
                <a:cubicBezTo>
                  <a:pt x="126580" y="278350"/>
                  <a:pt x="230490" y="254420"/>
                  <a:pt x="226711" y="204040"/>
                </a:cubicBezTo>
                <a:cubicBezTo>
                  <a:pt x="222932" y="15366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1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784720" y="273315"/>
            <a:ext cx="5659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tom</a:t>
            </a:r>
            <a:endParaRPr lang="en-US" sz="1400" dirty="0"/>
          </a:p>
        </p:txBody>
      </p:sp>
      <p:pic>
        <p:nvPicPr>
          <p:cNvPr id="23557" name="Picture 5" descr="Related imag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12" y="4141960"/>
            <a:ext cx="487680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25474" y="3974995"/>
            <a:ext cx="3596369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IR Vibrational-rotational spectrum of </a:t>
            </a:r>
            <a:r>
              <a:rPr lang="en-AU" sz="1600" dirty="0" err="1"/>
              <a:t>HBr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2002611" y="6355458"/>
            <a:ext cx="119334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energy  [eV]</a:t>
            </a:r>
            <a:endParaRPr lang="en-US" sz="16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84062"/>
              </p:ext>
            </p:extLst>
          </p:nvPr>
        </p:nvGraphicFramePr>
        <p:xfrm>
          <a:off x="176213" y="43942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10" imgW="1269720" imgH="291960" progId="Equation.DSMT4">
                  <p:embed/>
                </p:oleObj>
              </mc:Choice>
              <mc:Fallback>
                <p:oleObj name="Equation" r:id="rId10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213" y="4394200"/>
                        <a:ext cx="12700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551663" y="4685355"/>
            <a:ext cx="400522" cy="460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434664" y="1711666"/>
            <a:ext cx="778373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428366" y="1803610"/>
            <a:ext cx="778373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422069" y="1933339"/>
            <a:ext cx="778373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430886" y="2063068"/>
            <a:ext cx="778373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52" name="Straight Arrow Connector 23551"/>
          <p:cNvCxnSpPr/>
          <p:nvPr/>
        </p:nvCxnSpPr>
        <p:spPr>
          <a:xfrm>
            <a:off x="3891868" y="1791013"/>
            <a:ext cx="0" cy="264496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191586" y="561741"/>
            <a:ext cx="1796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molecule:</a:t>
            </a:r>
          </a:p>
          <a:p>
            <a:r>
              <a:rPr lang="en-AU" sz="1400" dirty="0"/>
              <a:t>transitions between closely spaced energy levels</a:t>
            </a:r>
            <a:endParaRPr lang="en-US" sz="14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47204"/>
              </p:ext>
            </p:extLst>
          </p:nvPr>
        </p:nvGraphicFramePr>
        <p:xfrm>
          <a:off x="3723094" y="2231566"/>
          <a:ext cx="1257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12" imgW="1257120" imgH="876240" progId="Equation.DSMT4">
                  <p:embed/>
                </p:oleObj>
              </mc:Choice>
              <mc:Fallback>
                <p:oleObj name="Equation" r:id="rId12" imgW="1257120" imgH="8762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3094" y="2231566"/>
                        <a:ext cx="1257300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Group 23559"/>
          <p:cNvGrpSpPr/>
          <p:nvPr/>
        </p:nvGrpSpPr>
        <p:grpSpPr>
          <a:xfrm>
            <a:off x="793488" y="1889254"/>
            <a:ext cx="702803" cy="256937"/>
            <a:chOff x="90684" y="3071180"/>
            <a:chExt cx="1791015" cy="748140"/>
          </a:xfrm>
        </p:grpSpPr>
        <p:sp>
          <p:nvSpPr>
            <p:cNvPr id="23553" name="Oval 23552"/>
            <p:cNvSpPr/>
            <p:nvPr/>
          </p:nvSpPr>
          <p:spPr>
            <a:xfrm>
              <a:off x="98241" y="3071180"/>
              <a:ext cx="1382934" cy="7481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54" name="Freeform: Shape 23553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556" name="Straight Arrow Connector 23555"/>
            <p:cNvCxnSpPr>
              <a:stCxn id="23553" idx="6"/>
            </p:cNvCxnSpPr>
            <p:nvPr/>
          </p:nvCxnSpPr>
          <p:spPr>
            <a:xfrm flipV="1">
              <a:off x="1481175" y="3423338"/>
              <a:ext cx="400524" cy="2191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63" name="TextBox 23562"/>
          <p:cNvSpPr txBox="1"/>
          <p:nvPr/>
        </p:nvSpPr>
        <p:spPr>
          <a:xfrm>
            <a:off x="733031" y="2085739"/>
            <a:ext cx="7167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FF"/>
                </a:solidFill>
              </a:rPr>
              <a:t>photon</a:t>
            </a:r>
            <a:endParaRPr lang="en-US" sz="1400" dirty="0">
              <a:solidFill>
                <a:srgbClr val="FF00FF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973643" y="1678917"/>
            <a:ext cx="702803" cy="256937"/>
            <a:chOff x="90684" y="3071180"/>
            <a:chExt cx="1791015" cy="748140"/>
          </a:xfrm>
        </p:grpSpPr>
        <p:sp>
          <p:nvSpPr>
            <p:cNvPr id="49" name="Oval 48"/>
            <p:cNvSpPr/>
            <p:nvPr/>
          </p:nvSpPr>
          <p:spPr>
            <a:xfrm>
              <a:off x="98241" y="3071180"/>
              <a:ext cx="1382934" cy="7481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: Shape 49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Arrow Connector 50"/>
            <p:cNvCxnSpPr>
              <a:stCxn id="49" idx="6"/>
            </p:cNvCxnSpPr>
            <p:nvPr/>
          </p:nvCxnSpPr>
          <p:spPr>
            <a:xfrm flipV="1">
              <a:off x="1481175" y="3423338"/>
              <a:ext cx="400524" cy="2191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2541679" y="2337638"/>
            <a:ext cx="702803" cy="256937"/>
            <a:chOff x="90684" y="3071180"/>
            <a:chExt cx="1791015" cy="748140"/>
          </a:xfrm>
        </p:grpSpPr>
        <p:sp>
          <p:nvSpPr>
            <p:cNvPr id="57" name="Oval 56"/>
            <p:cNvSpPr/>
            <p:nvPr/>
          </p:nvSpPr>
          <p:spPr>
            <a:xfrm>
              <a:off x="98241" y="3071180"/>
              <a:ext cx="1382934" cy="7481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: Shape 57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Arrow Connector 58"/>
            <p:cNvCxnSpPr>
              <a:stCxn id="57" idx="6"/>
            </p:cNvCxnSpPr>
            <p:nvPr/>
          </p:nvCxnSpPr>
          <p:spPr>
            <a:xfrm flipV="1">
              <a:off x="1481175" y="3423338"/>
              <a:ext cx="400524" cy="2191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4287352" y="1778418"/>
            <a:ext cx="702803" cy="256937"/>
            <a:chOff x="90684" y="3071180"/>
            <a:chExt cx="1791015" cy="748140"/>
          </a:xfrm>
        </p:grpSpPr>
        <p:sp>
          <p:nvSpPr>
            <p:cNvPr id="61" name="Oval 60"/>
            <p:cNvSpPr/>
            <p:nvPr/>
          </p:nvSpPr>
          <p:spPr>
            <a:xfrm>
              <a:off x="98241" y="3071180"/>
              <a:ext cx="1382934" cy="74814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: Shape 61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>
              <a:stCxn id="61" idx="6"/>
            </p:cNvCxnSpPr>
            <p:nvPr/>
          </p:nvCxnSpPr>
          <p:spPr>
            <a:xfrm flipV="1">
              <a:off x="1481175" y="3423338"/>
              <a:ext cx="400524" cy="2191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05804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 james maxwe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212" y="953208"/>
            <a:ext cx="3060366" cy="16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age result for images galaxy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3" t="8675" r="3661" b="12263"/>
          <a:stretch/>
        </p:blipFill>
        <p:spPr bwMode="auto">
          <a:xfrm>
            <a:off x="1738116" y="3710498"/>
            <a:ext cx="2440920" cy="1549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69159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www.markelowitz.com/Electromagnetic-Spectrum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789" b="2"/>
          <a:stretch/>
        </p:blipFill>
        <p:spPr bwMode="auto">
          <a:xfrm>
            <a:off x="438307" y="3438446"/>
            <a:ext cx="4493832" cy="32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>
            <a:off x="1957269" y="3060595"/>
            <a:ext cx="37786" cy="1904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08066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33031" y="1277137"/>
            <a:ext cx="4141250" cy="23124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733031" y="1859028"/>
            <a:ext cx="4141250" cy="151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26734" y="2442177"/>
            <a:ext cx="4141250" cy="151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20437" y="3010212"/>
            <a:ext cx="4141250" cy="151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304893" y="1307365"/>
            <a:ext cx="0" cy="22746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915799" y="1301067"/>
            <a:ext cx="0" cy="22746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204087" y="1302326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484957" y="1303586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682699" y="1304846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835099" y="131366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964828" y="1322480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78183" y="131492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170127" y="131618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2246957" y="131744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799874" y="1303586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080744" y="1304846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278486" y="1306106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430886" y="131492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560615" y="1323740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673970" y="131618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765914" y="131744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842744" y="131870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401958" y="131114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4682828" y="1312403"/>
            <a:ext cx="0" cy="227466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/>
          <p:cNvSpPr/>
          <p:nvPr/>
        </p:nvSpPr>
        <p:spPr>
          <a:xfrm>
            <a:off x="899286" y="1685158"/>
            <a:ext cx="2811213" cy="1904429"/>
          </a:xfrm>
          <a:custGeom>
            <a:avLst/>
            <a:gdLst>
              <a:gd name="connsiteX0" fmla="*/ 0 w 2811213"/>
              <a:gd name="connsiteY0" fmla="*/ 1904429 h 1904429"/>
              <a:gd name="connsiteX1" fmla="*/ 128469 w 2811213"/>
              <a:gd name="connsiteY1" fmla="*/ 1322538 h 1904429"/>
              <a:gd name="connsiteX2" fmla="*/ 287167 w 2811213"/>
              <a:gd name="connsiteY2" fmla="*/ 740647 h 1904429"/>
              <a:gd name="connsiteX3" fmla="*/ 597005 w 2811213"/>
              <a:gd name="connsiteY3" fmla="*/ 173870 h 1904429"/>
              <a:gd name="connsiteX4" fmla="*/ 778374 w 2811213"/>
              <a:gd name="connsiteY4" fmla="*/ 37844 h 1904429"/>
              <a:gd name="connsiteX5" fmla="*/ 959742 w 2811213"/>
              <a:gd name="connsiteY5" fmla="*/ 59 h 1904429"/>
              <a:gd name="connsiteX6" fmla="*/ 1057983 w 2811213"/>
              <a:gd name="connsiteY6" fmla="*/ 30287 h 1904429"/>
              <a:gd name="connsiteX7" fmla="*/ 1186453 w 2811213"/>
              <a:gd name="connsiteY7" fmla="*/ 75629 h 1904429"/>
              <a:gd name="connsiteX8" fmla="*/ 1277137 w 2811213"/>
              <a:gd name="connsiteY8" fmla="*/ 120971 h 1904429"/>
              <a:gd name="connsiteX9" fmla="*/ 1345150 w 2811213"/>
              <a:gd name="connsiteY9" fmla="*/ 158756 h 1904429"/>
              <a:gd name="connsiteX10" fmla="*/ 1413164 w 2811213"/>
              <a:gd name="connsiteY10" fmla="*/ 234326 h 1904429"/>
              <a:gd name="connsiteX11" fmla="*/ 1911927 w 2811213"/>
              <a:gd name="connsiteY11" fmla="*/ 755761 h 1904429"/>
              <a:gd name="connsiteX12" fmla="*/ 2440919 w 2811213"/>
              <a:gd name="connsiteY12" fmla="*/ 1390551 h 1904429"/>
              <a:gd name="connsiteX13" fmla="*/ 2811213 w 2811213"/>
              <a:gd name="connsiteY13" fmla="*/ 1896872 h 1904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811213" h="1904429">
                <a:moveTo>
                  <a:pt x="0" y="1904429"/>
                </a:moveTo>
                <a:cubicBezTo>
                  <a:pt x="40304" y="1710465"/>
                  <a:pt x="80608" y="1516502"/>
                  <a:pt x="128469" y="1322538"/>
                </a:cubicBezTo>
                <a:cubicBezTo>
                  <a:pt x="176330" y="1128574"/>
                  <a:pt x="209078" y="932092"/>
                  <a:pt x="287167" y="740647"/>
                </a:cubicBezTo>
                <a:cubicBezTo>
                  <a:pt x="365256" y="549202"/>
                  <a:pt x="515137" y="291004"/>
                  <a:pt x="597005" y="173870"/>
                </a:cubicBezTo>
                <a:cubicBezTo>
                  <a:pt x="678873" y="56736"/>
                  <a:pt x="717918" y="66812"/>
                  <a:pt x="778374" y="37844"/>
                </a:cubicBezTo>
                <a:cubicBezTo>
                  <a:pt x="838830" y="8875"/>
                  <a:pt x="913141" y="1318"/>
                  <a:pt x="959742" y="59"/>
                </a:cubicBezTo>
                <a:cubicBezTo>
                  <a:pt x="1006343" y="-1200"/>
                  <a:pt x="1020198" y="17692"/>
                  <a:pt x="1057983" y="30287"/>
                </a:cubicBezTo>
                <a:cubicBezTo>
                  <a:pt x="1095768" y="42882"/>
                  <a:pt x="1149927" y="60515"/>
                  <a:pt x="1186453" y="75629"/>
                </a:cubicBezTo>
                <a:cubicBezTo>
                  <a:pt x="1222979" y="90743"/>
                  <a:pt x="1250688" y="107117"/>
                  <a:pt x="1277137" y="120971"/>
                </a:cubicBezTo>
                <a:cubicBezTo>
                  <a:pt x="1303586" y="134825"/>
                  <a:pt x="1322479" y="139864"/>
                  <a:pt x="1345150" y="158756"/>
                </a:cubicBezTo>
                <a:cubicBezTo>
                  <a:pt x="1367821" y="177648"/>
                  <a:pt x="1413164" y="234326"/>
                  <a:pt x="1413164" y="234326"/>
                </a:cubicBezTo>
                <a:cubicBezTo>
                  <a:pt x="1507627" y="333827"/>
                  <a:pt x="1740635" y="563057"/>
                  <a:pt x="1911927" y="755761"/>
                </a:cubicBezTo>
                <a:cubicBezTo>
                  <a:pt x="2083219" y="948465"/>
                  <a:pt x="2291038" y="1200366"/>
                  <a:pt x="2440919" y="1390551"/>
                </a:cubicBezTo>
                <a:cubicBezTo>
                  <a:pt x="2590800" y="1580736"/>
                  <a:pt x="2701006" y="1738804"/>
                  <a:pt x="2811213" y="1896872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: Shape 30"/>
          <p:cNvSpPr/>
          <p:nvPr/>
        </p:nvSpPr>
        <p:spPr>
          <a:xfrm>
            <a:off x="3090823" y="2716723"/>
            <a:ext cx="1791015" cy="872864"/>
          </a:xfrm>
          <a:custGeom>
            <a:avLst/>
            <a:gdLst>
              <a:gd name="connsiteX0" fmla="*/ 0 w 1791015"/>
              <a:gd name="connsiteY0" fmla="*/ 872864 h 872864"/>
              <a:gd name="connsiteX1" fmla="*/ 196483 w 1791015"/>
              <a:gd name="connsiteY1" fmla="*/ 464784 h 872864"/>
              <a:gd name="connsiteX2" fmla="*/ 279610 w 1791015"/>
              <a:gd name="connsiteY2" fmla="*/ 290973 h 872864"/>
              <a:gd name="connsiteX3" fmla="*/ 355180 w 1791015"/>
              <a:gd name="connsiteY3" fmla="*/ 207846 h 872864"/>
              <a:gd name="connsiteX4" fmla="*/ 460979 w 1791015"/>
              <a:gd name="connsiteY4" fmla="*/ 102047 h 872864"/>
              <a:gd name="connsiteX5" fmla="*/ 581891 w 1791015"/>
              <a:gd name="connsiteY5" fmla="*/ 49148 h 872864"/>
              <a:gd name="connsiteX6" fmla="*/ 680132 w 1791015"/>
              <a:gd name="connsiteY6" fmla="*/ 18920 h 872864"/>
              <a:gd name="connsiteX7" fmla="*/ 763260 w 1791015"/>
              <a:gd name="connsiteY7" fmla="*/ 3806 h 872864"/>
              <a:gd name="connsiteX8" fmla="*/ 816159 w 1791015"/>
              <a:gd name="connsiteY8" fmla="*/ 11363 h 872864"/>
              <a:gd name="connsiteX9" fmla="*/ 1073098 w 1791015"/>
              <a:gd name="connsiteY9" fmla="*/ 117161 h 872864"/>
              <a:gd name="connsiteX10" fmla="*/ 1330037 w 1791015"/>
              <a:gd name="connsiteY10" fmla="*/ 321201 h 872864"/>
              <a:gd name="connsiteX11" fmla="*/ 1617203 w 1791015"/>
              <a:gd name="connsiteY11" fmla="*/ 615925 h 872864"/>
              <a:gd name="connsiteX12" fmla="*/ 1791015 w 1791015"/>
              <a:gd name="connsiteY12" fmla="*/ 842636 h 872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91015" h="872864">
                <a:moveTo>
                  <a:pt x="0" y="872864"/>
                </a:moveTo>
                <a:lnTo>
                  <a:pt x="196483" y="464784"/>
                </a:lnTo>
                <a:cubicBezTo>
                  <a:pt x="243085" y="367802"/>
                  <a:pt x="253161" y="333796"/>
                  <a:pt x="279610" y="290973"/>
                </a:cubicBezTo>
                <a:cubicBezTo>
                  <a:pt x="306059" y="248150"/>
                  <a:pt x="324952" y="239334"/>
                  <a:pt x="355180" y="207846"/>
                </a:cubicBezTo>
                <a:cubicBezTo>
                  <a:pt x="385408" y="176358"/>
                  <a:pt x="423194" y="128497"/>
                  <a:pt x="460979" y="102047"/>
                </a:cubicBezTo>
                <a:cubicBezTo>
                  <a:pt x="498764" y="75597"/>
                  <a:pt x="545366" y="63002"/>
                  <a:pt x="581891" y="49148"/>
                </a:cubicBezTo>
                <a:cubicBezTo>
                  <a:pt x="618416" y="35294"/>
                  <a:pt x="649904" y="26477"/>
                  <a:pt x="680132" y="18920"/>
                </a:cubicBezTo>
                <a:cubicBezTo>
                  <a:pt x="710360" y="11363"/>
                  <a:pt x="740589" y="5065"/>
                  <a:pt x="763260" y="3806"/>
                </a:cubicBezTo>
                <a:cubicBezTo>
                  <a:pt x="785931" y="2547"/>
                  <a:pt x="764519" y="-7530"/>
                  <a:pt x="816159" y="11363"/>
                </a:cubicBezTo>
                <a:cubicBezTo>
                  <a:pt x="867799" y="30255"/>
                  <a:pt x="987452" y="65521"/>
                  <a:pt x="1073098" y="117161"/>
                </a:cubicBezTo>
                <a:cubicBezTo>
                  <a:pt x="1158744" y="168801"/>
                  <a:pt x="1239353" y="238074"/>
                  <a:pt x="1330037" y="321201"/>
                </a:cubicBezTo>
                <a:cubicBezTo>
                  <a:pt x="1420721" y="404328"/>
                  <a:pt x="1540373" y="529019"/>
                  <a:pt x="1617203" y="615925"/>
                </a:cubicBezTo>
                <a:cubicBezTo>
                  <a:pt x="1694033" y="702831"/>
                  <a:pt x="1742524" y="772733"/>
                  <a:pt x="1791015" y="842636"/>
                </a:cubicBez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6" name="TextBox 24575"/>
          <p:cNvSpPr txBox="1"/>
          <p:nvPr/>
        </p:nvSpPr>
        <p:spPr>
          <a:xfrm>
            <a:off x="1843915" y="3808741"/>
            <a:ext cx="1830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avelength  [</a:t>
            </a:r>
            <a:r>
              <a:rPr lang="en-AU" dirty="0">
                <a:sym typeface="Symbol" panose="05050102010706020507" pitchFamily="18" charset="2"/>
              </a:rPr>
              <a:t>m]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 rot="16200000">
            <a:off x="-1025409" y="2192797"/>
            <a:ext cx="2420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irradiance  [W.m</a:t>
            </a:r>
            <a:r>
              <a:rPr lang="en-AU" baseline="30000" dirty="0"/>
              <a:t>-2</a:t>
            </a:r>
            <a:r>
              <a:rPr lang="en-AU" dirty="0"/>
              <a:t>.</a:t>
            </a:r>
            <a:r>
              <a:rPr lang="en-AU" dirty="0">
                <a:sym typeface="Symbol" panose="05050102010706020507" pitchFamily="18" charset="2"/>
              </a:rPr>
              <a:t>m</a:t>
            </a:r>
            <a:r>
              <a:rPr lang="en-AU" baseline="30000" dirty="0">
                <a:sym typeface="Symbol" panose="05050102010706020507" pitchFamily="18" charset="2"/>
              </a:rPr>
              <a:t>-1</a:t>
            </a:r>
            <a:r>
              <a:rPr lang="en-AU" dirty="0">
                <a:sym typeface="Symbol" panose="05050102010706020507" pitchFamily="18" charset="2"/>
              </a:rPr>
              <a:t>]</a:t>
            </a:r>
            <a:endParaRPr lang="en-US" dirty="0"/>
          </a:p>
        </p:txBody>
      </p:sp>
      <p:sp>
        <p:nvSpPr>
          <p:cNvPr id="24577" name="TextBox 24576"/>
          <p:cNvSpPr txBox="1"/>
          <p:nvPr/>
        </p:nvSpPr>
        <p:spPr>
          <a:xfrm>
            <a:off x="445865" y="333264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326212" y="2812472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288426" y="2238138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2</a:t>
            </a:r>
            <a:endParaRPr lang="en-US" sz="1600" baseline="30000" dirty="0"/>
          </a:p>
        </p:txBody>
      </p:sp>
      <p:sp>
        <p:nvSpPr>
          <p:cNvPr id="38" name="TextBox 37"/>
          <p:cNvSpPr txBox="1"/>
          <p:nvPr/>
        </p:nvSpPr>
        <p:spPr>
          <a:xfrm>
            <a:off x="297243" y="1672622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3</a:t>
            </a:r>
            <a:endParaRPr lang="en-US" sz="1600" baseline="30000" dirty="0"/>
          </a:p>
        </p:txBody>
      </p:sp>
      <p:sp>
        <p:nvSpPr>
          <p:cNvPr id="39" name="TextBox 38"/>
          <p:cNvSpPr txBox="1"/>
          <p:nvPr/>
        </p:nvSpPr>
        <p:spPr>
          <a:xfrm>
            <a:off x="275831" y="1122218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4</a:t>
            </a:r>
            <a:endParaRPr lang="en-US" sz="1600" baseline="30000" dirty="0"/>
          </a:p>
        </p:txBody>
      </p:sp>
      <p:sp>
        <p:nvSpPr>
          <p:cNvPr id="24579" name="TextBox 24578"/>
          <p:cNvSpPr txBox="1"/>
          <p:nvPr/>
        </p:nvSpPr>
        <p:spPr>
          <a:xfrm>
            <a:off x="2168866" y="352913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515137" y="3530390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.1</a:t>
            </a:r>
            <a:endParaRPr lang="en-US" sz="1600" dirty="0"/>
          </a:p>
        </p:txBody>
      </p:sp>
      <p:sp>
        <p:nvSpPr>
          <p:cNvPr id="42" name="TextBox 41"/>
          <p:cNvSpPr txBox="1"/>
          <p:nvPr/>
        </p:nvSpPr>
        <p:spPr>
          <a:xfrm>
            <a:off x="1255725" y="3530390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.3</a:t>
            </a:r>
            <a:endParaRPr lang="en-US" sz="1600" dirty="0"/>
          </a:p>
        </p:txBody>
      </p:sp>
      <p:sp>
        <p:nvSpPr>
          <p:cNvPr id="43" name="TextBox 42"/>
          <p:cNvSpPr txBox="1"/>
          <p:nvPr/>
        </p:nvSpPr>
        <p:spPr>
          <a:xfrm>
            <a:off x="1845174" y="3545504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.7</a:t>
            </a:r>
            <a:endParaRPr lang="en-US" sz="1600" dirty="0"/>
          </a:p>
        </p:txBody>
      </p:sp>
      <p:sp>
        <p:nvSpPr>
          <p:cNvPr id="44" name="TextBox 43"/>
          <p:cNvSpPr txBox="1"/>
          <p:nvPr/>
        </p:nvSpPr>
        <p:spPr>
          <a:xfrm>
            <a:off x="3507719" y="354550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7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3282268" y="354676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</a:t>
            </a:r>
            <a:endParaRPr lang="en-US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2928347" y="354802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</a:t>
            </a:r>
            <a:endParaRPr lang="en-US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3697904" y="354676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endParaRPr lang="en-US" sz="1600" dirty="0"/>
          </a:p>
        </p:txBody>
      </p:sp>
      <p:sp>
        <p:nvSpPr>
          <p:cNvPr id="48" name="TextBox 47"/>
          <p:cNvSpPr txBox="1"/>
          <p:nvPr/>
        </p:nvSpPr>
        <p:spPr>
          <a:xfrm>
            <a:off x="4475018" y="3530391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0</a:t>
            </a:r>
            <a:endParaRPr lang="en-US" sz="1600" dirty="0"/>
          </a:p>
        </p:txBody>
      </p:sp>
      <p:sp>
        <p:nvSpPr>
          <p:cNvPr id="24580" name="TextBox 24579"/>
          <p:cNvSpPr txBox="1"/>
          <p:nvPr/>
        </p:nvSpPr>
        <p:spPr>
          <a:xfrm>
            <a:off x="2592059" y="1360264"/>
            <a:ext cx="221265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assumes no atmosphere</a:t>
            </a:r>
            <a:endParaRPr lang="en-US" sz="1600" dirty="0"/>
          </a:p>
        </p:txBody>
      </p:sp>
      <p:sp>
        <p:nvSpPr>
          <p:cNvPr id="50" name="TextBox 49"/>
          <p:cNvSpPr txBox="1"/>
          <p:nvPr/>
        </p:nvSpPr>
        <p:spPr>
          <a:xfrm rot="5400000">
            <a:off x="3607219" y="2330082"/>
            <a:ext cx="298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adiant exitance  [W.m</a:t>
            </a:r>
            <a:r>
              <a:rPr lang="en-AU" baseline="30000" dirty="0"/>
              <a:t>-2</a:t>
            </a:r>
            <a:r>
              <a:rPr lang="en-AU" dirty="0"/>
              <a:t>.</a:t>
            </a:r>
            <a:r>
              <a:rPr lang="en-AU" dirty="0">
                <a:sym typeface="Symbol" panose="05050102010706020507" pitchFamily="18" charset="2"/>
              </a:rPr>
              <a:t>m</a:t>
            </a:r>
            <a:r>
              <a:rPr lang="en-AU" baseline="30000" dirty="0">
                <a:sym typeface="Symbol" panose="05050102010706020507" pitchFamily="18" charset="2"/>
              </a:rPr>
              <a:t>-1</a:t>
            </a:r>
            <a:r>
              <a:rPr lang="en-AU" dirty="0">
                <a:sym typeface="Symbol" panose="05050102010706020507" pitchFamily="18" charset="2"/>
              </a:rPr>
              <a:t>]</a:t>
            </a:r>
            <a:endParaRPr lang="en-US" dirty="0"/>
          </a:p>
        </p:txBody>
      </p:sp>
      <p:sp>
        <p:nvSpPr>
          <p:cNvPr id="24581" name="TextBox 24580"/>
          <p:cNvSpPr txBox="1"/>
          <p:nvPr/>
        </p:nvSpPr>
        <p:spPr>
          <a:xfrm>
            <a:off x="3990109" y="1919484"/>
            <a:ext cx="9420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Earth’s</a:t>
            </a:r>
          </a:p>
          <a:p>
            <a:pPr algn="ctr"/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emission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4582" name="TextBox 24581"/>
          <p:cNvSpPr txBox="1"/>
          <p:nvPr/>
        </p:nvSpPr>
        <p:spPr>
          <a:xfrm>
            <a:off x="1428277" y="1881699"/>
            <a:ext cx="1113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Earth’s</a:t>
            </a:r>
          </a:p>
          <a:p>
            <a:r>
              <a:rPr lang="en-AU" sz="1600" dirty="0">
                <a:solidFill>
                  <a:srgbClr val="FF0000"/>
                </a:solidFill>
              </a:rPr>
              <a:t>reflectance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7587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images absorption by atmosphere of solar radia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8" r="3730"/>
          <a:stretch/>
        </p:blipFill>
        <p:spPr bwMode="auto">
          <a:xfrm>
            <a:off x="69935" y="1169175"/>
            <a:ext cx="5129298" cy="3153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3355" y="4088350"/>
            <a:ext cx="309838" cy="1662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456033" y="2047954"/>
            <a:ext cx="1171339" cy="7179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4087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mage result for images absorption by atmosphere of solar radia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06"/>
          <a:stretch/>
        </p:blipFill>
        <p:spPr bwMode="auto">
          <a:xfrm>
            <a:off x="0" y="1851470"/>
            <a:ext cx="5400675" cy="3438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2338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Image result for images spectromet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67" y="3483908"/>
            <a:ext cx="2763273" cy="1535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215899" y="432073"/>
            <a:ext cx="4968219" cy="3059272"/>
            <a:chOff x="215900" y="432073"/>
            <a:chExt cx="3456384" cy="2016224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503932" y="720105"/>
              <a:ext cx="648072" cy="2880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" name="Picture 4" descr="BULB.W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 flipH="1">
              <a:off x="215900" y="432073"/>
              <a:ext cx="217226" cy="405046"/>
            </a:xfrm>
            <a:prstGeom prst="rect">
              <a:avLst/>
            </a:prstGeom>
          </p:spPr>
        </p:pic>
        <p:sp>
          <p:nvSpPr>
            <p:cNvPr id="6" name="Freeform 6"/>
            <p:cNvSpPr/>
            <p:nvPr/>
          </p:nvSpPr>
          <p:spPr>
            <a:xfrm>
              <a:off x="647948" y="504081"/>
              <a:ext cx="742208" cy="855023"/>
            </a:xfrm>
            <a:custGeom>
              <a:avLst/>
              <a:gdLst>
                <a:gd name="connsiteX0" fmla="*/ 5938 w 742208"/>
                <a:gd name="connsiteY0" fmla="*/ 136566 h 855023"/>
                <a:gd name="connsiteX1" fmla="*/ 742208 w 742208"/>
                <a:gd name="connsiteY1" fmla="*/ 0 h 855023"/>
                <a:gd name="connsiteX2" fmla="*/ 730333 w 742208"/>
                <a:gd name="connsiteY2" fmla="*/ 706581 h 855023"/>
                <a:gd name="connsiteX3" fmla="*/ 0 w 742208"/>
                <a:gd name="connsiteY3" fmla="*/ 855023 h 855023"/>
                <a:gd name="connsiteX4" fmla="*/ 5938 w 742208"/>
                <a:gd name="connsiteY4" fmla="*/ 136566 h 855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42208" h="855023">
                  <a:moveTo>
                    <a:pt x="5938" y="136566"/>
                  </a:moveTo>
                  <a:lnTo>
                    <a:pt x="742208" y="0"/>
                  </a:lnTo>
                  <a:lnTo>
                    <a:pt x="730333" y="706581"/>
                  </a:lnTo>
                  <a:lnTo>
                    <a:pt x="0" y="855023"/>
                  </a:lnTo>
                  <a:cubicBezTo>
                    <a:pt x="1979" y="615537"/>
                    <a:pt x="3959" y="376052"/>
                    <a:pt x="5938" y="136566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" name="Freeform 7"/>
            <p:cNvSpPr/>
            <p:nvPr/>
          </p:nvSpPr>
          <p:spPr>
            <a:xfrm rot="20961900">
              <a:off x="721463" y="846693"/>
              <a:ext cx="598192" cy="72009"/>
            </a:xfrm>
            <a:custGeom>
              <a:avLst/>
              <a:gdLst>
                <a:gd name="connsiteX0" fmla="*/ 5938 w 742208"/>
                <a:gd name="connsiteY0" fmla="*/ 136566 h 855023"/>
                <a:gd name="connsiteX1" fmla="*/ 742208 w 742208"/>
                <a:gd name="connsiteY1" fmla="*/ 0 h 855023"/>
                <a:gd name="connsiteX2" fmla="*/ 730333 w 742208"/>
                <a:gd name="connsiteY2" fmla="*/ 706581 h 855023"/>
                <a:gd name="connsiteX3" fmla="*/ 0 w 742208"/>
                <a:gd name="connsiteY3" fmla="*/ 855023 h 855023"/>
                <a:gd name="connsiteX4" fmla="*/ 5938 w 742208"/>
                <a:gd name="connsiteY4" fmla="*/ 136566 h 855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42208" h="855023">
                  <a:moveTo>
                    <a:pt x="5938" y="136566"/>
                  </a:moveTo>
                  <a:lnTo>
                    <a:pt x="742208" y="0"/>
                  </a:lnTo>
                  <a:lnTo>
                    <a:pt x="730333" y="706581"/>
                  </a:lnTo>
                  <a:lnTo>
                    <a:pt x="0" y="855023"/>
                  </a:lnTo>
                  <a:cubicBezTo>
                    <a:pt x="1979" y="615537"/>
                    <a:pt x="3959" y="376052"/>
                    <a:pt x="5938" y="13656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924104" y="906439"/>
              <a:ext cx="875972" cy="3897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1512044" y="945202"/>
              <a:ext cx="742208" cy="855023"/>
              <a:chOff x="791964" y="1656209"/>
              <a:chExt cx="742208" cy="855023"/>
            </a:xfrm>
          </p:grpSpPr>
          <p:sp>
            <p:nvSpPr>
              <p:cNvPr id="10" name="Freeform 13"/>
              <p:cNvSpPr/>
              <p:nvPr/>
            </p:nvSpPr>
            <p:spPr>
              <a:xfrm>
                <a:off x="791964" y="1656209"/>
                <a:ext cx="742208" cy="855023"/>
              </a:xfrm>
              <a:custGeom>
                <a:avLst/>
                <a:gdLst>
                  <a:gd name="connsiteX0" fmla="*/ 5938 w 742208"/>
                  <a:gd name="connsiteY0" fmla="*/ 136566 h 855023"/>
                  <a:gd name="connsiteX1" fmla="*/ 742208 w 742208"/>
                  <a:gd name="connsiteY1" fmla="*/ 0 h 855023"/>
                  <a:gd name="connsiteX2" fmla="*/ 730333 w 742208"/>
                  <a:gd name="connsiteY2" fmla="*/ 706581 h 855023"/>
                  <a:gd name="connsiteX3" fmla="*/ 0 w 742208"/>
                  <a:gd name="connsiteY3" fmla="*/ 855023 h 855023"/>
                  <a:gd name="connsiteX4" fmla="*/ 5938 w 742208"/>
                  <a:gd name="connsiteY4" fmla="*/ 136566 h 855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42208" h="855023">
                    <a:moveTo>
                      <a:pt x="5938" y="136566"/>
                    </a:moveTo>
                    <a:lnTo>
                      <a:pt x="742208" y="0"/>
                    </a:lnTo>
                    <a:lnTo>
                      <a:pt x="730333" y="706581"/>
                    </a:lnTo>
                    <a:lnTo>
                      <a:pt x="0" y="855023"/>
                    </a:lnTo>
                    <a:cubicBezTo>
                      <a:pt x="1979" y="615537"/>
                      <a:pt x="3959" y="376052"/>
                      <a:pt x="5938" y="136566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851344" y="1822772"/>
                <a:ext cx="187086" cy="611268"/>
                <a:chOff x="851344" y="1822772"/>
                <a:chExt cx="187086" cy="611268"/>
              </a:xfrm>
            </p:grpSpPr>
            <p:cxnSp>
              <p:nvCxnSpPr>
                <p:cNvPr id="24" name="Straight Connector 23"/>
                <p:cNvCxnSpPr/>
                <p:nvPr/>
              </p:nvCxnSpPr>
              <p:spPr>
                <a:xfrm flipV="1">
                  <a:off x="851344" y="1857976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935980" y="1836605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895166" y="1852491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984236" y="1834648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1038430" y="1822772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1"/>
              <p:cNvGrpSpPr/>
              <p:nvPr/>
            </p:nvGrpSpPr>
            <p:grpSpPr>
              <a:xfrm>
                <a:off x="1082377" y="1771653"/>
                <a:ext cx="187086" cy="611268"/>
                <a:chOff x="851344" y="1822772"/>
                <a:chExt cx="187086" cy="611268"/>
              </a:xfrm>
            </p:grpSpPr>
            <p:cxnSp>
              <p:nvCxnSpPr>
                <p:cNvPr id="19" name="Straight Connector 18"/>
                <p:cNvCxnSpPr/>
                <p:nvPr/>
              </p:nvCxnSpPr>
              <p:spPr>
                <a:xfrm flipV="1">
                  <a:off x="851344" y="1857976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935980" y="1836605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V="1">
                  <a:off x="895166" y="1852491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flipV="1">
                  <a:off x="984236" y="1834648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flipV="1">
                  <a:off x="1038430" y="1822772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1310306" y="1723455"/>
                <a:ext cx="187086" cy="611268"/>
                <a:chOff x="851344" y="1822772"/>
                <a:chExt cx="187086" cy="611268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 flipV="1">
                  <a:off x="851344" y="1857976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flipV="1">
                  <a:off x="935980" y="1836605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895166" y="1852491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flipV="1">
                  <a:off x="984236" y="1834648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V="1">
                  <a:off x="1038430" y="1822772"/>
                  <a:ext cx="0" cy="576064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9" name="Group 28"/>
            <p:cNvGrpSpPr/>
            <p:nvPr/>
          </p:nvGrpSpPr>
          <p:grpSpPr>
            <a:xfrm rot="20654338">
              <a:off x="1743125" y="1821923"/>
              <a:ext cx="1800200" cy="360040"/>
              <a:chOff x="431924" y="2376289"/>
              <a:chExt cx="3738478" cy="360040"/>
            </a:xfrm>
          </p:grpSpPr>
          <p:pic>
            <p:nvPicPr>
              <p:cNvPr id="30" name="Picture 4" descr="http://t0.gstatic.com/images?q=tbn:ANd9GcRCSws5h9v4RsUfHvOK5E_cc6P2SLGfaT450y621dopWFILWOZTV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3020" t="15383" r="4880" b="73076"/>
              <a:stretch>
                <a:fillRect/>
              </a:stretch>
            </p:blipFill>
            <p:spPr bwMode="auto">
              <a:xfrm>
                <a:off x="431924" y="2376289"/>
                <a:ext cx="1872208" cy="360040"/>
              </a:xfrm>
              <a:prstGeom prst="rect">
                <a:avLst/>
              </a:prstGeom>
              <a:noFill/>
            </p:spPr>
          </p:pic>
          <p:pic>
            <p:nvPicPr>
              <p:cNvPr id="31" name="Picture 4" descr="http://t0.gstatic.com/images?q=tbn:ANd9GcRCSws5h9v4RsUfHvOK5E_cc6P2SLGfaT450y621dopWFILWOZTV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3020" t="15383" r="4880" b="73076"/>
              <a:stretch>
                <a:fillRect/>
              </a:stretch>
            </p:blipFill>
            <p:spPr bwMode="auto">
              <a:xfrm flipH="1">
                <a:off x="2298194" y="2376289"/>
                <a:ext cx="1872208" cy="360040"/>
              </a:xfrm>
              <a:prstGeom prst="rect">
                <a:avLst/>
              </a:prstGeom>
              <a:noFill/>
            </p:spPr>
          </p:pic>
        </p:grpSp>
        <p:cxnSp>
          <p:nvCxnSpPr>
            <p:cNvPr id="32" name="Straight Connector 31"/>
            <p:cNvCxnSpPr/>
            <p:nvPr/>
          </p:nvCxnSpPr>
          <p:spPr>
            <a:xfrm flipH="1" flipV="1">
              <a:off x="1800076" y="1368177"/>
              <a:ext cx="72008" cy="648072"/>
            </a:xfrm>
            <a:prstGeom prst="line">
              <a:avLst/>
            </a:prstGeom>
            <a:ln>
              <a:solidFill>
                <a:srgbClr val="F736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800076" y="1368177"/>
              <a:ext cx="1584176" cy="216024"/>
            </a:xfrm>
            <a:prstGeom prst="line">
              <a:avLst/>
            </a:prstGeom>
            <a:ln>
              <a:solidFill>
                <a:srgbClr val="F736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1656060" y="2016249"/>
              <a:ext cx="216024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456260" y="1584201"/>
              <a:ext cx="216024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800076" y="1368177"/>
              <a:ext cx="720874" cy="4320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2448148" y="793337"/>
              <a:ext cx="864096" cy="529964"/>
              <a:chOff x="2448148" y="793337"/>
              <a:chExt cx="864096" cy="529964"/>
            </a:xfrm>
          </p:grpSpPr>
          <p:sp>
            <p:nvSpPr>
              <p:cNvPr id="38" name="Freeform 53"/>
              <p:cNvSpPr/>
              <p:nvPr/>
            </p:nvSpPr>
            <p:spPr>
              <a:xfrm>
                <a:off x="2448148" y="937353"/>
                <a:ext cx="342737" cy="385948"/>
              </a:xfrm>
              <a:custGeom>
                <a:avLst/>
                <a:gdLst>
                  <a:gd name="connsiteX0" fmla="*/ 0 w 457200"/>
                  <a:gd name="connsiteY0" fmla="*/ 380011 h 385948"/>
                  <a:gd name="connsiteX1" fmla="*/ 457200 w 457200"/>
                  <a:gd name="connsiteY1" fmla="*/ 385948 h 385948"/>
                  <a:gd name="connsiteX2" fmla="*/ 219693 w 457200"/>
                  <a:gd name="connsiteY2" fmla="*/ 0 h 385948"/>
                  <a:gd name="connsiteX3" fmla="*/ 0 w 457200"/>
                  <a:gd name="connsiteY3" fmla="*/ 380011 h 385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57200" h="385948">
                    <a:moveTo>
                      <a:pt x="0" y="380011"/>
                    </a:moveTo>
                    <a:lnTo>
                      <a:pt x="457200" y="385948"/>
                    </a:lnTo>
                    <a:lnTo>
                      <a:pt x="219693" y="0"/>
                    </a:lnTo>
                    <a:lnTo>
                      <a:pt x="0" y="380011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cxnSp>
            <p:nvCxnSpPr>
              <p:cNvPr id="39" name="Straight Connector 38"/>
              <p:cNvCxnSpPr/>
              <p:nvPr/>
            </p:nvCxnSpPr>
            <p:spPr>
              <a:xfrm flipV="1">
                <a:off x="2772030" y="1153377"/>
                <a:ext cx="539803" cy="144016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V="1">
                <a:off x="2610089" y="793337"/>
                <a:ext cx="539803" cy="144016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Freeform 57"/>
              <p:cNvSpPr/>
              <p:nvPr/>
            </p:nvSpPr>
            <p:spPr>
              <a:xfrm>
                <a:off x="2608965" y="803989"/>
                <a:ext cx="703279" cy="516577"/>
              </a:xfrm>
              <a:custGeom>
                <a:avLst/>
                <a:gdLst>
                  <a:gd name="connsiteX0" fmla="*/ 0 w 938151"/>
                  <a:gd name="connsiteY0" fmla="*/ 148441 h 516577"/>
                  <a:gd name="connsiteX1" fmla="*/ 724395 w 938151"/>
                  <a:gd name="connsiteY1" fmla="*/ 0 h 516577"/>
                  <a:gd name="connsiteX2" fmla="*/ 938151 w 938151"/>
                  <a:gd name="connsiteY2" fmla="*/ 362197 h 516577"/>
                  <a:gd name="connsiteX3" fmla="*/ 219694 w 938151"/>
                  <a:gd name="connsiteY3" fmla="*/ 516577 h 516577"/>
                  <a:gd name="connsiteX4" fmla="*/ 0 w 938151"/>
                  <a:gd name="connsiteY4" fmla="*/ 148441 h 5165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38151" h="516577">
                    <a:moveTo>
                      <a:pt x="0" y="148441"/>
                    </a:moveTo>
                    <a:lnTo>
                      <a:pt x="724395" y="0"/>
                    </a:lnTo>
                    <a:lnTo>
                      <a:pt x="938151" y="362197"/>
                    </a:lnTo>
                    <a:lnTo>
                      <a:pt x="219694" y="516577"/>
                    </a:lnTo>
                    <a:lnTo>
                      <a:pt x="0" y="148441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</p:grpSp>
      <p:sp>
        <p:nvSpPr>
          <p:cNvPr id="42" name="TextBox 41"/>
          <p:cNvSpPr txBox="1"/>
          <p:nvPr/>
        </p:nvSpPr>
        <p:spPr>
          <a:xfrm>
            <a:off x="3852355" y="1245534"/>
            <a:ext cx="654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rism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62584" y="1936251"/>
            <a:ext cx="1671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ffraction grating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82051" y="1139304"/>
            <a:ext cx="426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lit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19462" y="98698"/>
            <a:ext cx="16667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hite light sourc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827278" y="3346707"/>
            <a:ext cx="2151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continuous spectrum:</a:t>
            </a:r>
          </a:p>
          <a:p>
            <a:r>
              <a:rPr lang="en-AU" sz="1600" dirty="0"/>
              <a:t>each colour represents a different wavelength</a:t>
            </a:r>
          </a:p>
        </p:txBody>
      </p:sp>
    </p:spTree>
    <p:extLst>
      <p:ext uri="{BB962C8B-B14F-4D97-AF65-F5344CB8AC3E}">
        <p14:creationId xmlns:p14="http://schemas.microsoft.com/office/powerpoint/2010/main" val="2532983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27000" t="12001" r="21994" b="15991"/>
          <a:stretch>
            <a:fillRect/>
          </a:stretch>
        </p:blipFill>
        <p:spPr bwMode="auto">
          <a:xfrm>
            <a:off x="1756564" y="496091"/>
            <a:ext cx="2448272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Group 6"/>
          <p:cNvGrpSpPr/>
          <p:nvPr/>
        </p:nvGrpSpPr>
        <p:grpSpPr>
          <a:xfrm rot="5400000">
            <a:off x="2836368" y="2897504"/>
            <a:ext cx="120264" cy="227900"/>
            <a:chOff x="3888308" y="1584201"/>
            <a:chExt cx="144016" cy="216024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3960316" y="1584201"/>
              <a:ext cx="72008" cy="21602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3888308" y="1584201"/>
              <a:ext cx="72008" cy="21602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845813" y="3014708"/>
            <a:ext cx="22163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spiral path of electron towards positive nucleu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167031" y="2199095"/>
            <a:ext cx="508154" cy="54040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0" y="3004591"/>
            <a:ext cx="26536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1600" dirty="0"/>
              <a:t>negative electron attracted towards positive nucleus</a:t>
            </a:r>
          </a:p>
        </p:txBody>
      </p:sp>
      <p:sp>
        <p:nvSpPr>
          <p:cNvPr id="5" name="Oval 4"/>
          <p:cNvSpPr/>
          <p:nvPr/>
        </p:nvSpPr>
        <p:spPr>
          <a:xfrm>
            <a:off x="2085737" y="2662799"/>
            <a:ext cx="158475" cy="158475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cxnSp>
        <p:nvCxnSpPr>
          <p:cNvPr id="19" name="Straight Connector 18"/>
          <p:cNvCxnSpPr/>
          <p:nvPr/>
        </p:nvCxnSpPr>
        <p:spPr>
          <a:xfrm>
            <a:off x="2108406" y="2743202"/>
            <a:ext cx="120913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2782241" y="1810118"/>
            <a:ext cx="158475" cy="15847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22" name="TextBox 21"/>
          <p:cNvSpPr txBox="1"/>
          <p:nvPr/>
        </p:nvSpPr>
        <p:spPr>
          <a:xfrm>
            <a:off x="2720527" y="169277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</a:t>
            </a:r>
            <a:endParaRPr lang="en-US" dirty="0"/>
          </a:p>
        </p:txBody>
      </p:sp>
      <p:sp>
        <p:nvSpPr>
          <p:cNvPr id="2" name="Freeform: Shape 1"/>
          <p:cNvSpPr/>
          <p:nvPr/>
        </p:nvSpPr>
        <p:spPr>
          <a:xfrm flipH="1">
            <a:off x="982411" y="2456034"/>
            <a:ext cx="642347" cy="204039"/>
          </a:xfrm>
          <a:custGeom>
            <a:avLst/>
            <a:gdLst>
              <a:gd name="connsiteX0" fmla="*/ 0 w 3604701"/>
              <a:gd name="connsiteY0" fmla="*/ 717920 h 1458510"/>
              <a:gd name="connsiteX1" fmla="*/ 710360 w 3604701"/>
              <a:gd name="connsiteY1" fmla="*/ 3 h 1458510"/>
              <a:gd name="connsiteX2" fmla="*/ 1435835 w 3604701"/>
              <a:gd name="connsiteY2" fmla="*/ 725477 h 1458510"/>
              <a:gd name="connsiteX3" fmla="*/ 2161309 w 3604701"/>
              <a:gd name="connsiteY3" fmla="*/ 1458508 h 1458510"/>
              <a:gd name="connsiteX4" fmla="*/ 2879227 w 3604701"/>
              <a:gd name="connsiteY4" fmla="*/ 717920 h 1458510"/>
              <a:gd name="connsiteX5" fmla="*/ 3604701 w 3604701"/>
              <a:gd name="connsiteY5" fmla="*/ 566779 h 1458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04701" h="1458510">
                <a:moveTo>
                  <a:pt x="0" y="717920"/>
                </a:moveTo>
                <a:cubicBezTo>
                  <a:pt x="235527" y="358332"/>
                  <a:pt x="471054" y="-1256"/>
                  <a:pt x="710360" y="3"/>
                </a:cubicBezTo>
                <a:cubicBezTo>
                  <a:pt x="949666" y="1262"/>
                  <a:pt x="1435835" y="725477"/>
                  <a:pt x="1435835" y="725477"/>
                </a:cubicBezTo>
                <a:cubicBezTo>
                  <a:pt x="1677660" y="968561"/>
                  <a:pt x="1920744" y="1459768"/>
                  <a:pt x="2161309" y="1458508"/>
                </a:cubicBezTo>
                <a:cubicBezTo>
                  <a:pt x="2401874" y="1457248"/>
                  <a:pt x="2638662" y="866541"/>
                  <a:pt x="2879227" y="717920"/>
                </a:cubicBezTo>
                <a:cubicBezTo>
                  <a:pt x="3119792" y="569299"/>
                  <a:pt x="3362246" y="568039"/>
                  <a:pt x="3604701" y="566779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456" y="1594532"/>
            <a:ext cx="20328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an accelerating electron radiates electromagnetic energy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2471147" y="3793627"/>
            <a:ext cx="2685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7030A0"/>
                </a:solidFill>
              </a:rPr>
              <a:t>Note: this classical model is wrong</a:t>
            </a:r>
            <a:endParaRPr lang="en-US" sz="1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7969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Image result for images flame tes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69" y="483649"/>
            <a:ext cx="5211749" cy="2372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4039" y="1156225"/>
            <a:ext cx="72327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sodium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976116" y="1157485"/>
            <a:ext cx="93910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potassium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1876661" y="1151187"/>
            <a:ext cx="90108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strontium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2814991" y="1160004"/>
            <a:ext cx="70724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barium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752063" y="1160004"/>
            <a:ext cx="69454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copper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4550762" y="1160004"/>
            <a:ext cx="84991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selenium</a:t>
            </a:r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020" t="34761" r="8813" b="15647"/>
          <a:stretch/>
        </p:blipFill>
        <p:spPr>
          <a:xfrm>
            <a:off x="408079" y="2871669"/>
            <a:ext cx="4488873" cy="181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986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781278" y="1080145"/>
            <a:ext cx="0" cy="64380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5876" y="776999"/>
            <a:ext cx="2028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short wavelength limit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47623" y="1700331"/>
            <a:ext cx="4836496" cy="1904370"/>
            <a:chOff x="719956" y="1559697"/>
            <a:chExt cx="3168352" cy="888508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9616" t="69233" r="5766"/>
            <a:stretch>
              <a:fillRect/>
            </a:stretch>
          </p:blipFill>
          <p:spPr bwMode="auto">
            <a:xfrm>
              <a:off x="719956" y="1584201"/>
              <a:ext cx="3168352" cy="864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3377562" y="1566387"/>
              <a:ext cx="0" cy="5760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1973782" y="1567139"/>
              <a:ext cx="0" cy="57606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1541734" y="1559697"/>
              <a:ext cx="0" cy="57606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1338338" y="1568833"/>
              <a:ext cx="0" cy="576064"/>
            </a:xfrm>
            <a:prstGeom prst="line">
              <a:avLst/>
            </a:prstGeom>
            <a:ln w="19050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065376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350" y="2138680"/>
            <a:ext cx="5133975" cy="258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63998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253" y="479987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554081" y="321004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4081" y="125395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49405" y="89391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60019" y="76771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30237" y="5754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50787" y="38986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6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560019" y="695706"/>
            <a:ext cx="342226" cy="140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560019" y="533876"/>
            <a:ext cx="270218" cy="248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758229" y="1850925"/>
            <a:ext cx="292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820765" y="783812"/>
            <a:ext cx="417184" cy="2513110"/>
            <a:chOff x="719956" y="610001"/>
            <a:chExt cx="417184" cy="2513110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719956" y="1194378"/>
              <a:ext cx="0" cy="192676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22917" y="824880"/>
              <a:ext cx="0" cy="229797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928259" y="708643"/>
              <a:ext cx="0" cy="241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031798" y="648097"/>
              <a:ext cx="0" cy="24750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137140" y="610001"/>
              <a:ext cx="0" cy="251009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Arrow Connector 19"/>
          <p:cNvCxnSpPr/>
          <p:nvPr/>
        </p:nvCxnSpPr>
        <p:spPr>
          <a:xfrm>
            <a:off x="2525981" y="1004683"/>
            <a:ext cx="0" cy="360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633704" y="868376"/>
            <a:ext cx="0" cy="500400"/>
          </a:xfrm>
          <a:prstGeom prst="straightConnector1">
            <a:avLst/>
          </a:prstGeom>
          <a:ln w="127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743808" y="818363"/>
            <a:ext cx="0" cy="54720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849150" y="786280"/>
            <a:ext cx="0" cy="576000"/>
          </a:xfrm>
          <a:prstGeom prst="straightConnector1">
            <a:avLst/>
          </a:prstGeom>
          <a:ln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390077" y="886773"/>
            <a:ext cx="0" cy="12397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495419" y="821908"/>
            <a:ext cx="0" cy="1840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598380" y="786945"/>
            <a:ext cx="0" cy="219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220887" y="2766124"/>
            <a:ext cx="13630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 err="1"/>
              <a:t>Lymann</a:t>
            </a:r>
            <a:r>
              <a:rPr lang="en-AU" sz="1600" dirty="0"/>
              <a:t> series</a:t>
            </a:r>
          </a:p>
          <a:p>
            <a:r>
              <a:rPr lang="en-AU" sz="1600" dirty="0"/>
              <a:t>   UV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09957" y="1348964"/>
            <a:ext cx="13099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 err="1"/>
              <a:t>Balmer</a:t>
            </a:r>
            <a:r>
              <a:rPr lang="en-AU" sz="1600" dirty="0"/>
              <a:t> series</a:t>
            </a:r>
          </a:p>
          <a:p>
            <a:r>
              <a:rPr lang="en-AU" sz="1600" dirty="0"/>
              <a:t>    visibl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198387" y="996366"/>
            <a:ext cx="1018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rackett</a:t>
            </a:r>
          </a:p>
          <a:p>
            <a:r>
              <a:rPr lang="en-AU" sz="1600" dirty="0"/>
              <a:t>  series  IR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110157" y="819527"/>
            <a:ext cx="0" cy="68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254173" y="786193"/>
            <a:ext cx="0" cy="93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48428" y="372046"/>
            <a:ext cx="12534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 err="1"/>
              <a:t>Pfund</a:t>
            </a:r>
            <a:r>
              <a:rPr lang="en-AU" sz="1600" dirty="0"/>
              <a:t>  series</a:t>
            </a:r>
          </a:p>
          <a:p>
            <a:r>
              <a:rPr lang="en-AU" sz="1600" dirty="0"/>
              <a:t>   I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259527" y="3174665"/>
            <a:ext cx="61106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-13.6</a:t>
            </a:r>
          </a:p>
        </p:txBody>
      </p:sp>
    </p:spTree>
    <p:extLst>
      <p:ext uri="{BB962C8B-B14F-4D97-AF65-F5344CB8AC3E}">
        <p14:creationId xmlns:p14="http://schemas.microsoft.com/office/powerpoint/2010/main" val="14935769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Galileo speed of ligh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2154" y="1371023"/>
            <a:ext cx="3071419" cy="172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images Galile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92" t="1978" r="17338" b="7864"/>
          <a:stretch/>
        </p:blipFill>
        <p:spPr bwMode="auto">
          <a:xfrm>
            <a:off x="377852" y="1373940"/>
            <a:ext cx="1413164" cy="1747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19652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6260" y="1308081"/>
            <a:ext cx="4531015" cy="385949"/>
            <a:chOff x="356260" y="348342"/>
            <a:chExt cx="4531015" cy="38594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56260" y="350322"/>
              <a:ext cx="1442852" cy="5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58241" y="720437"/>
              <a:ext cx="1442852" cy="5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898066" y="348342"/>
              <a:ext cx="1442852" cy="5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905985" y="724395"/>
              <a:ext cx="1442852" cy="5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442442" y="358238"/>
              <a:ext cx="1442852" cy="5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444423" y="728353"/>
              <a:ext cx="1442852" cy="5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>
            <a:off x="1890150" y="2279878"/>
            <a:ext cx="1442852" cy="5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898069" y="2655931"/>
            <a:ext cx="1442852" cy="5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34526" y="2289774"/>
            <a:ext cx="1442852" cy="5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436507" y="2659889"/>
            <a:ext cx="1442852" cy="5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1436915" y="1314018"/>
            <a:ext cx="83128" cy="367200"/>
            <a:chOff x="504701" y="354281"/>
            <a:chExt cx="122713" cy="352301"/>
          </a:xfrm>
        </p:grpSpPr>
        <p:sp>
          <p:nvSpPr>
            <p:cNvPr id="16" name="Rectangle 15"/>
            <p:cNvSpPr/>
            <p:nvPr/>
          </p:nvSpPr>
          <p:spPr>
            <a:xfrm>
              <a:off x="504701" y="356260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7" name="Rectangle 16"/>
            <p:cNvSpPr/>
            <p:nvPr/>
          </p:nvSpPr>
          <p:spPr>
            <a:xfrm flipH="1">
              <a:off x="544286" y="354281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528452" y="1304123"/>
            <a:ext cx="45719" cy="368135"/>
          </a:xfrm>
          <a:prstGeom prst="rect">
            <a:avLst/>
          </a:prstGeom>
          <a:solidFill>
            <a:schemeClr val="accent1"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19" name="TextBox 18"/>
          <p:cNvSpPr txBox="1"/>
          <p:nvPr/>
        </p:nvSpPr>
        <p:spPr>
          <a:xfrm>
            <a:off x="73951" y="388640"/>
            <a:ext cx="26365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pectral lines vary in intensit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01505" y="851236"/>
            <a:ext cx="16278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o magnetic fiel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31013" y="2659018"/>
            <a:ext cx="1411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dirty="0"/>
              <a:t>external</a:t>
            </a:r>
          </a:p>
          <a:p>
            <a:pPr algn="ctr"/>
            <a:r>
              <a:rPr lang="en-AU" sz="1600" dirty="0"/>
              <a:t> magnetic field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479385" y="1317977"/>
            <a:ext cx="57600" cy="367200"/>
            <a:chOff x="504701" y="354281"/>
            <a:chExt cx="122713" cy="352301"/>
          </a:xfrm>
        </p:grpSpPr>
        <p:sp>
          <p:nvSpPr>
            <p:cNvPr id="23" name="Rectangle 22"/>
            <p:cNvSpPr/>
            <p:nvPr/>
          </p:nvSpPr>
          <p:spPr>
            <a:xfrm>
              <a:off x="504701" y="356260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4" name="Rectangle 23"/>
            <p:cNvSpPr/>
            <p:nvPr/>
          </p:nvSpPr>
          <p:spPr>
            <a:xfrm flipH="1">
              <a:off x="544286" y="354281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493040" y="2289774"/>
            <a:ext cx="28800" cy="367200"/>
            <a:chOff x="504701" y="354281"/>
            <a:chExt cx="122713" cy="352301"/>
          </a:xfrm>
        </p:grpSpPr>
        <p:sp>
          <p:nvSpPr>
            <p:cNvPr id="26" name="Rectangle 25"/>
            <p:cNvSpPr/>
            <p:nvPr/>
          </p:nvSpPr>
          <p:spPr>
            <a:xfrm>
              <a:off x="504701" y="356260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7" name="Rectangle 26"/>
            <p:cNvSpPr/>
            <p:nvPr/>
          </p:nvSpPr>
          <p:spPr>
            <a:xfrm flipH="1">
              <a:off x="544286" y="354281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554591" y="2289775"/>
            <a:ext cx="28800" cy="367200"/>
            <a:chOff x="504701" y="354281"/>
            <a:chExt cx="122713" cy="352301"/>
          </a:xfrm>
        </p:grpSpPr>
        <p:sp>
          <p:nvSpPr>
            <p:cNvPr id="29" name="Rectangle 28"/>
            <p:cNvSpPr/>
            <p:nvPr/>
          </p:nvSpPr>
          <p:spPr>
            <a:xfrm>
              <a:off x="504701" y="356260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0" name="Rectangle 29"/>
            <p:cNvSpPr/>
            <p:nvPr/>
          </p:nvSpPr>
          <p:spPr>
            <a:xfrm flipH="1">
              <a:off x="544286" y="354281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429908" y="2283837"/>
            <a:ext cx="28800" cy="367200"/>
            <a:chOff x="504701" y="354281"/>
            <a:chExt cx="122713" cy="352301"/>
          </a:xfrm>
        </p:grpSpPr>
        <p:sp>
          <p:nvSpPr>
            <p:cNvPr id="32" name="Rectangle 31"/>
            <p:cNvSpPr/>
            <p:nvPr/>
          </p:nvSpPr>
          <p:spPr>
            <a:xfrm>
              <a:off x="504701" y="356260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3" name="Rectangle 32"/>
            <p:cNvSpPr/>
            <p:nvPr/>
          </p:nvSpPr>
          <p:spPr>
            <a:xfrm flipH="1">
              <a:off x="544286" y="354281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050886" y="1321935"/>
            <a:ext cx="57600" cy="367200"/>
            <a:chOff x="504701" y="354281"/>
            <a:chExt cx="122713" cy="352301"/>
          </a:xfrm>
        </p:grpSpPr>
        <p:sp>
          <p:nvSpPr>
            <p:cNvPr id="35" name="Rectangle 34"/>
            <p:cNvSpPr/>
            <p:nvPr/>
          </p:nvSpPr>
          <p:spPr>
            <a:xfrm>
              <a:off x="504701" y="356260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6" name="Rectangle 35"/>
            <p:cNvSpPr/>
            <p:nvPr/>
          </p:nvSpPr>
          <p:spPr>
            <a:xfrm flipH="1">
              <a:off x="544286" y="354281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329409" y="1796438"/>
            <a:ext cx="2011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YPERFINE SPLITTING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4066712" y="2298558"/>
            <a:ext cx="28800" cy="367200"/>
            <a:chOff x="504701" y="354281"/>
            <a:chExt cx="122713" cy="352301"/>
          </a:xfrm>
        </p:grpSpPr>
        <p:sp>
          <p:nvSpPr>
            <p:cNvPr id="39" name="Rectangle 38"/>
            <p:cNvSpPr/>
            <p:nvPr/>
          </p:nvSpPr>
          <p:spPr>
            <a:xfrm>
              <a:off x="504701" y="356260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0" name="Rectangle 39"/>
            <p:cNvSpPr/>
            <p:nvPr/>
          </p:nvSpPr>
          <p:spPr>
            <a:xfrm flipH="1">
              <a:off x="544286" y="354281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029107" y="2301403"/>
            <a:ext cx="28800" cy="367200"/>
            <a:chOff x="504701" y="354281"/>
            <a:chExt cx="122713" cy="352301"/>
          </a:xfrm>
        </p:grpSpPr>
        <p:sp>
          <p:nvSpPr>
            <p:cNvPr id="42" name="Rectangle 41"/>
            <p:cNvSpPr/>
            <p:nvPr/>
          </p:nvSpPr>
          <p:spPr>
            <a:xfrm>
              <a:off x="504701" y="356260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3" name="Rectangle 42"/>
            <p:cNvSpPr/>
            <p:nvPr/>
          </p:nvSpPr>
          <p:spPr>
            <a:xfrm flipH="1">
              <a:off x="544286" y="354281"/>
              <a:ext cx="83128" cy="35032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sp>
        <p:nvSpPr>
          <p:cNvPr id="44" name="Oval 43"/>
          <p:cNvSpPr/>
          <p:nvPr/>
        </p:nvSpPr>
        <p:spPr>
          <a:xfrm>
            <a:off x="3901044" y="2153209"/>
            <a:ext cx="362198" cy="606755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45" name="TextBox 44"/>
          <p:cNvSpPr txBox="1"/>
          <p:nvPr/>
        </p:nvSpPr>
        <p:spPr>
          <a:xfrm>
            <a:off x="3573394" y="2792857"/>
            <a:ext cx="1633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greatly magnified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854020" y="1794251"/>
            <a:ext cx="15538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EEMAN EFFECT</a:t>
            </a:r>
          </a:p>
        </p:txBody>
      </p:sp>
    </p:spTree>
    <p:extLst>
      <p:ext uri="{BB962C8B-B14F-4D97-AF65-F5344CB8AC3E}">
        <p14:creationId xmlns:p14="http://schemas.microsoft.com/office/powerpoint/2010/main" val="10739293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67552" y="792113"/>
            <a:ext cx="288000" cy="288000"/>
            <a:chOff x="467552" y="828493"/>
            <a:chExt cx="288032" cy="288032"/>
          </a:xfrm>
        </p:grpSpPr>
        <p:sp>
          <p:nvSpPr>
            <p:cNvPr id="5" name="Oval 4"/>
            <p:cNvSpPr/>
            <p:nvPr/>
          </p:nvSpPr>
          <p:spPr>
            <a:xfrm>
              <a:off x="575940" y="936129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" name="Oval 5"/>
            <p:cNvSpPr/>
            <p:nvPr/>
          </p:nvSpPr>
          <p:spPr>
            <a:xfrm>
              <a:off x="467552" y="828493"/>
              <a:ext cx="288032" cy="2880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368028" y="432073"/>
            <a:ext cx="288000" cy="288000"/>
            <a:chOff x="467552" y="828493"/>
            <a:chExt cx="288032" cy="288032"/>
          </a:xfrm>
        </p:grpSpPr>
        <p:sp>
          <p:nvSpPr>
            <p:cNvPr id="8" name="Oval 7"/>
            <p:cNvSpPr/>
            <p:nvPr/>
          </p:nvSpPr>
          <p:spPr>
            <a:xfrm>
              <a:off x="575940" y="936129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" name="Oval 8"/>
            <p:cNvSpPr/>
            <p:nvPr/>
          </p:nvSpPr>
          <p:spPr>
            <a:xfrm>
              <a:off x="467552" y="828493"/>
              <a:ext cx="288032" cy="2880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V="1">
            <a:off x="791964" y="720105"/>
            <a:ext cx="288032" cy="144016"/>
          </a:xfrm>
          <a:prstGeom prst="straightConnector1">
            <a:avLst/>
          </a:prstGeom>
          <a:ln w="28575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007988" y="720105"/>
            <a:ext cx="360040" cy="216024"/>
          </a:xfrm>
          <a:prstGeom prst="straightConnector1">
            <a:avLst/>
          </a:prstGeom>
          <a:ln w="28575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1615429" y="1800225"/>
            <a:ext cx="360000" cy="360000"/>
            <a:chOff x="1633242" y="2252954"/>
            <a:chExt cx="360000" cy="360000"/>
          </a:xfrm>
        </p:grpSpPr>
        <p:sp>
          <p:nvSpPr>
            <p:cNvPr id="13" name="Oval 12"/>
            <p:cNvSpPr/>
            <p:nvPr/>
          </p:nvSpPr>
          <p:spPr>
            <a:xfrm>
              <a:off x="1777246" y="2390268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4" name="Oval 13"/>
            <p:cNvSpPr/>
            <p:nvPr/>
          </p:nvSpPr>
          <p:spPr>
            <a:xfrm>
              <a:off x="1633242" y="2252954"/>
              <a:ext cx="360000" cy="360000"/>
            </a:xfrm>
            <a:prstGeom prst="ellipse">
              <a:avLst/>
            </a:prstGeom>
            <a:noFill/>
            <a:ln>
              <a:solidFill>
                <a:srgbClr val="F7360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548137" y="1249855"/>
            <a:ext cx="288000" cy="288000"/>
            <a:chOff x="467552" y="828493"/>
            <a:chExt cx="288032" cy="288032"/>
          </a:xfrm>
        </p:grpSpPr>
        <p:sp>
          <p:nvSpPr>
            <p:cNvPr id="16" name="Oval 15"/>
            <p:cNvSpPr/>
            <p:nvPr/>
          </p:nvSpPr>
          <p:spPr>
            <a:xfrm>
              <a:off x="575940" y="936129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7" name="Oval 16"/>
            <p:cNvSpPr/>
            <p:nvPr/>
          </p:nvSpPr>
          <p:spPr>
            <a:xfrm>
              <a:off x="467552" y="828493"/>
              <a:ext cx="288032" cy="2880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360111" y="1296993"/>
            <a:ext cx="288000" cy="288000"/>
            <a:chOff x="467552" y="828493"/>
            <a:chExt cx="288032" cy="288032"/>
          </a:xfrm>
        </p:grpSpPr>
        <p:sp>
          <p:nvSpPr>
            <p:cNvPr id="19" name="Oval 18"/>
            <p:cNvSpPr/>
            <p:nvPr/>
          </p:nvSpPr>
          <p:spPr>
            <a:xfrm>
              <a:off x="575940" y="936129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0" name="Oval 19"/>
            <p:cNvSpPr/>
            <p:nvPr/>
          </p:nvSpPr>
          <p:spPr>
            <a:xfrm>
              <a:off x="467552" y="828493"/>
              <a:ext cx="288032" cy="2880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160950" y="1514705"/>
            <a:ext cx="360000" cy="360000"/>
            <a:chOff x="1633242" y="2252954"/>
            <a:chExt cx="360000" cy="360000"/>
          </a:xfrm>
        </p:grpSpPr>
        <p:sp>
          <p:nvSpPr>
            <p:cNvPr id="22" name="Oval 21"/>
            <p:cNvSpPr/>
            <p:nvPr/>
          </p:nvSpPr>
          <p:spPr>
            <a:xfrm>
              <a:off x="1777246" y="2390268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3" name="Oval 22"/>
            <p:cNvSpPr/>
            <p:nvPr/>
          </p:nvSpPr>
          <p:spPr>
            <a:xfrm>
              <a:off x="1633242" y="2252954"/>
              <a:ext cx="360000" cy="360000"/>
            </a:xfrm>
            <a:prstGeom prst="ellipse">
              <a:avLst/>
            </a:prstGeom>
            <a:noFill/>
            <a:ln>
              <a:solidFill>
                <a:srgbClr val="F7360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 flipH="1">
            <a:off x="1225703" y="2071913"/>
            <a:ext cx="360040" cy="216024"/>
          </a:xfrm>
          <a:prstGeom prst="straightConnector1">
            <a:avLst/>
          </a:prstGeom>
          <a:ln w="28575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520950" y="1353455"/>
            <a:ext cx="288032" cy="202213"/>
          </a:xfrm>
          <a:prstGeom prst="straightConnector1">
            <a:avLst/>
          </a:prstGeom>
          <a:ln w="28575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2376950" y="2316113"/>
            <a:ext cx="288000" cy="288000"/>
            <a:chOff x="467552" y="828493"/>
            <a:chExt cx="288032" cy="288032"/>
          </a:xfrm>
        </p:grpSpPr>
        <p:sp>
          <p:nvSpPr>
            <p:cNvPr id="27" name="Oval 26"/>
            <p:cNvSpPr/>
            <p:nvPr/>
          </p:nvSpPr>
          <p:spPr>
            <a:xfrm>
              <a:off x="575940" y="936129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8" name="Oval 27"/>
            <p:cNvSpPr/>
            <p:nvPr/>
          </p:nvSpPr>
          <p:spPr>
            <a:xfrm>
              <a:off x="467552" y="828493"/>
              <a:ext cx="288032" cy="2880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888139" y="1959853"/>
            <a:ext cx="288000" cy="288000"/>
            <a:chOff x="467552" y="828493"/>
            <a:chExt cx="288032" cy="288032"/>
          </a:xfrm>
        </p:grpSpPr>
        <p:sp>
          <p:nvSpPr>
            <p:cNvPr id="30" name="Oval 29"/>
            <p:cNvSpPr/>
            <p:nvPr/>
          </p:nvSpPr>
          <p:spPr>
            <a:xfrm>
              <a:off x="575940" y="936129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1" name="Oval 30"/>
            <p:cNvSpPr/>
            <p:nvPr/>
          </p:nvSpPr>
          <p:spPr>
            <a:xfrm>
              <a:off x="467552" y="828493"/>
              <a:ext cx="288032" cy="2880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cxnSp>
        <p:nvCxnSpPr>
          <p:cNvPr id="32" name="Straight Arrow Connector 31"/>
          <p:cNvCxnSpPr/>
          <p:nvPr/>
        </p:nvCxnSpPr>
        <p:spPr>
          <a:xfrm flipH="1">
            <a:off x="2054431" y="2574635"/>
            <a:ext cx="330917" cy="293256"/>
          </a:xfrm>
          <a:prstGeom prst="straightConnector1">
            <a:avLst/>
          </a:prstGeom>
          <a:ln w="28575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195864" y="1800225"/>
            <a:ext cx="288032" cy="202213"/>
          </a:xfrm>
          <a:prstGeom prst="straightConnector1">
            <a:avLst/>
          </a:prstGeom>
          <a:ln w="28575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212275" y="2333501"/>
            <a:ext cx="314696" cy="213756"/>
          </a:xfrm>
          <a:prstGeom prst="straightConnector1">
            <a:avLst/>
          </a:prstGeom>
          <a:ln w="38100" cmpd="dbl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598716" y="2646218"/>
            <a:ext cx="96983" cy="393865"/>
          </a:xfrm>
          <a:prstGeom prst="straightConnector1">
            <a:avLst/>
          </a:prstGeom>
          <a:ln w="38100" cmpd="dbl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731325" y="2547257"/>
            <a:ext cx="888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FF0000"/>
                </a:solidFill>
              </a:rPr>
              <a:t>photon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06738" y="64774"/>
            <a:ext cx="19991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toms in ground stat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11002" y="906843"/>
            <a:ext cx="4189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ollision </a:t>
            </a:r>
            <a:r>
              <a:rPr lang="en-AU" sz="1600" dirty="0">
                <a:sym typeface="Wingdings" pitchFamily="2" charset="2"/>
              </a:rPr>
              <a:t> </a:t>
            </a:r>
            <a:r>
              <a:rPr lang="en-AU" sz="1600" dirty="0"/>
              <a:t>KE transferred into excitation energ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97562" y="2317847"/>
            <a:ext cx="20759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toms in excited stat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885165" y="2805275"/>
            <a:ext cx="22687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atoms return to ground state emitting photons</a:t>
            </a:r>
          </a:p>
        </p:txBody>
      </p:sp>
    </p:spTree>
    <p:extLst>
      <p:ext uri="{BB962C8B-B14F-4D97-AF65-F5344CB8AC3E}">
        <p14:creationId xmlns:p14="http://schemas.microsoft.com/office/powerpoint/2010/main" val="3425921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294410" y="968345"/>
            <a:ext cx="1632857" cy="130034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68013" y="1860682"/>
            <a:ext cx="1065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hite ligh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198421" y="1625447"/>
            <a:ext cx="872837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436826" y="1752685"/>
            <a:ext cx="1569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ransmitted light</a:t>
            </a:r>
          </a:p>
        </p:txBody>
      </p:sp>
      <p:sp>
        <p:nvSpPr>
          <p:cNvPr id="8" name="Right Arrow 9"/>
          <p:cNvSpPr/>
          <p:nvPr/>
        </p:nvSpPr>
        <p:spPr>
          <a:xfrm>
            <a:off x="98780" y="1431552"/>
            <a:ext cx="777834" cy="338446"/>
          </a:xfrm>
          <a:prstGeom prst="rightArrow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9" name="TextBox 8"/>
          <p:cNvSpPr txBox="1"/>
          <p:nvPr/>
        </p:nvSpPr>
        <p:spPr>
          <a:xfrm>
            <a:off x="1951009" y="1515724"/>
            <a:ext cx="454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ga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318161" y="939771"/>
            <a:ext cx="534389" cy="46313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288473" y="1890911"/>
            <a:ext cx="627413" cy="47389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67462" y="1890910"/>
            <a:ext cx="359805" cy="37889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979714" y="1379158"/>
            <a:ext cx="416049" cy="15066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411103" y="862581"/>
            <a:ext cx="433037" cy="361331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135991" y="2071576"/>
            <a:ext cx="117764" cy="566366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0734" y="2750758"/>
            <a:ext cx="4699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bsorbed (excitation) energy </a:t>
            </a:r>
            <a:r>
              <a:rPr lang="en-AU" sz="1600" dirty="0">
                <a:sym typeface="Wingdings" pitchFamily="2" charset="2"/>
              </a:rPr>
              <a:t></a:t>
            </a:r>
          </a:p>
          <a:p>
            <a:r>
              <a:rPr lang="en-AU" sz="1600" dirty="0">
                <a:sym typeface="Wingdings" pitchFamily="2" charset="2"/>
              </a:rPr>
              <a:t> emission in random directions at specific wavelengths</a:t>
            </a:r>
            <a:endParaRPr lang="en-AU" sz="160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107870" y="642888"/>
            <a:ext cx="34059" cy="513732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860964" y="1307906"/>
            <a:ext cx="511628" cy="232683"/>
          </a:xfrm>
          <a:prstGeom prst="straightConnector1">
            <a:avLst/>
          </a:prstGeom>
          <a:ln w="1905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833668" y="1712347"/>
            <a:ext cx="467672" cy="3571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53676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208726" y="1033154"/>
            <a:ext cx="2624447" cy="97377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cxnSp>
        <p:nvCxnSpPr>
          <p:cNvPr id="5" name="Straight Connector 4"/>
          <p:cNvCxnSpPr/>
          <p:nvPr/>
        </p:nvCxnSpPr>
        <p:spPr>
          <a:xfrm>
            <a:off x="3461657" y="1122214"/>
            <a:ext cx="0" cy="76595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461657" y="1502229"/>
            <a:ext cx="7125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168239" y="1502229"/>
            <a:ext cx="0" cy="12409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737262" y="1086592"/>
            <a:ext cx="5938" cy="82533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807523" y="2743199"/>
            <a:ext cx="33666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4013860" y="1983179"/>
            <a:ext cx="308758" cy="308758"/>
          </a:xfrm>
          <a:prstGeom prst="ellipse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11" name="TextBox 10"/>
          <p:cNvSpPr txBox="1"/>
          <p:nvPr/>
        </p:nvSpPr>
        <p:spPr>
          <a:xfrm>
            <a:off x="4013860" y="1977240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G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2743197" y="1882239"/>
            <a:ext cx="0" cy="8668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3129149" y="2523506"/>
            <a:ext cx="89064" cy="445325"/>
            <a:chOff x="3129149" y="2523506"/>
            <a:chExt cx="89064" cy="445325"/>
          </a:xfrm>
        </p:grpSpPr>
        <p:sp>
          <p:nvSpPr>
            <p:cNvPr id="14" name="Rectangle 13"/>
            <p:cNvSpPr/>
            <p:nvPr/>
          </p:nvSpPr>
          <p:spPr>
            <a:xfrm>
              <a:off x="3146961" y="2683823"/>
              <a:ext cx="65314" cy="1128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129149" y="2523506"/>
              <a:ext cx="0" cy="4453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218213" y="2600696"/>
              <a:ext cx="0" cy="279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 flipH="1">
            <a:off x="1921824" y="2515590"/>
            <a:ext cx="89064" cy="445325"/>
            <a:chOff x="3129149" y="2523506"/>
            <a:chExt cx="89064" cy="445325"/>
          </a:xfrm>
        </p:grpSpPr>
        <p:sp>
          <p:nvSpPr>
            <p:cNvPr id="18" name="Rectangle 17"/>
            <p:cNvSpPr/>
            <p:nvPr/>
          </p:nvSpPr>
          <p:spPr>
            <a:xfrm>
              <a:off x="3146961" y="2683823"/>
              <a:ext cx="65314" cy="1128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3129149" y="2523506"/>
              <a:ext cx="0" cy="4453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218213" y="2600696"/>
              <a:ext cx="0" cy="279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 flipH="1">
            <a:off x="2109850" y="2519549"/>
            <a:ext cx="89064" cy="445325"/>
            <a:chOff x="3129149" y="2523506"/>
            <a:chExt cx="89064" cy="445325"/>
          </a:xfrm>
        </p:grpSpPr>
        <p:sp>
          <p:nvSpPr>
            <p:cNvPr id="22" name="Rectangle 21"/>
            <p:cNvSpPr/>
            <p:nvPr/>
          </p:nvSpPr>
          <p:spPr>
            <a:xfrm>
              <a:off x="3146961" y="2683823"/>
              <a:ext cx="65314" cy="1128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3129149" y="2523506"/>
              <a:ext cx="0" cy="4453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218213" y="2600696"/>
              <a:ext cx="0" cy="279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Arrow Connector 24"/>
          <p:cNvCxnSpPr/>
          <p:nvPr/>
        </p:nvCxnSpPr>
        <p:spPr>
          <a:xfrm flipV="1">
            <a:off x="1781299" y="2398816"/>
            <a:ext cx="575953" cy="6768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45060" y="1282536"/>
            <a:ext cx="105096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40759" y="1793514"/>
            <a:ext cx="105096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533032" y="1366003"/>
            <a:ext cx="117575" cy="286246"/>
            <a:chOff x="797226" y="473034"/>
            <a:chExt cx="117575" cy="286246"/>
          </a:xfrm>
        </p:grpSpPr>
        <p:grpSp>
          <p:nvGrpSpPr>
            <p:cNvPr id="29" name="Group 28"/>
            <p:cNvGrpSpPr/>
            <p:nvPr/>
          </p:nvGrpSpPr>
          <p:grpSpPr>
            <a:xfrm>
              <a:off x="797226" y="473034"/>
              <a:ext cx="115194" cy="117178"/>
              <a:chOff x="797226" y="473034"/>
              <a:chExt cx="115194" cy="117178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797226" y="507084"/>
                <a:ext cx="114794" cy="83128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797626" y="473034"/>
                <a:ext cx="114794" cy="83128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797226" y="551615"/>
              <a:ext cx="115194" cy="117178"/>
              <a:chOff x="797226" y="473034"/>
              <a:chExt cx="115194" cy="117178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797226" y="507084"/>
                <a:ext cx="114794" cy="83128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797626" y="473034"/>
                <a:ext cx="114794" cy="83128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799607" y="642102"/>
              <a:ext cx="115194" cy="117178"/>
              <a:chOff x="797226" y="473034"/>
              <a:chExt cx="115194" cy="117178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797226" y="507084"/>
                <a:ext cx="114794" cy="83128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797626" y="473034"/>
                <a:ext cx="114794" cy="83128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</p:grpSp>
      <p:cxnSp>
        <p:nvCxnSpPr>
          <p:cNvPr id="38" name="Straight Connector 37"/>
          <p:cNvCxnSpPr/>
          <p:nvPr/>
        </p:nvCxnSpPr>
        <p:spPr>
          <a:xfrm flipH="1" flipV="1">
            <a:off x="1595437" y="1281113"/>
            <a:ext cx="154" cy="848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595438" y="1657350"/>
            <a:ext cx="0" cy="1428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540544" y="1278731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481013" y="1464464"/>
            <a:ext cx="116682" cy="123825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42" name="Freeform 60"/>
          <p:cNvSpPr/>
          <p:nvPr/>
        </p:nvSpPr>
        <p:spPr>
          <a:xfrm>
            <a:off x="507207" y="1495426"/>
            <a:ext cx="69055" cy="65484"/>
          </a:xfrm>
          <a:custGeom>
            <a:avLst/>
            <a:gdLst>
              <a:gd name="connsiteX0" fmla="*/ 0 w 109537"/>
              <a:gd name="connsiteY0" fmla="*/ 62706 h 101997"/>
              <a:gd name="connsiteX1" fmla="*/ 38100 w 109537"/>
              <a:gd name="connsiteY1" fmla="*/ 5556 h 101997"/>
              <a:gd name="connsiteX2" fmla="*/ 69056 w 109537"/>
              <a:gd name="connsiteY2" fmla="*/ 96044 h 101997"/>
              <a:gd name="connsiteX3" fmla="*/ 109537 w 109537"/>
              <a:gd name="connsiteY3" fmla="*/ 41275 h 101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537" h="101997">
                <a:moveTo>
                  <a:pt x="0" y="62706"/>
                </a:moveTo>
                <a:cubicBezTo>
                  <a:pt x="13295" y="31353"/>
                  <a:pt x="26591" y="0"/>
                  <a:pt x="38100" y="5556"/>
                </a:cubicBezTo>
                <a:cubicBezTo>
                  <a:pt x="49609" y="11112"/>
                  <a:pt x="57150" y="90091"/>
                  <a:pt x="69056" y="96044"/>
                </a:cubicBezTo>
                <a:cubicBezTo>
                  <a:pt x="80962" y="101997"/>
                  <a:pt x="95249" y="71636"/>
                  <a:pt x="109537" y="41275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43" name="TextBox 42"/>
          <p:cNvSpPr txBox="1"/>
          <p:nvPr/>
        </p:nvSpPr>
        <p:spPr>
          <a:xfrm>
            <a:off x="1612138" y="1316708"/>
            <a:ext cx="8784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eater</a:t>
            </a:r>
          </a:p>
          <a:p>
            <a:r>
              <a:rPr lang="en-AU" sz="1600" dirty="0"/>
              <a:t>filamen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935506" y="3089743"/>
            <a:ext cx="18971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dirty="0"/>
              <a:t>variable accelerating</a:t>
            </a:r>
          </a:p>
          <a:p>
            <a:pPr algn="ctr"/>
            <a:r>
              <a:rPr lang="en-AU" sz="1600" dirty="0"/>
              <a:t> voltage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807522" y="1800225"/>
            <a:ext cx="0" cy="942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269807" y="439923"/>
            <a:ext cx="9796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esh</a:t>
            </a:r>
          </a:p>
          <a:p>
            <a:r>
              <a:rPr lang="en-AU" sz="1600" dirty="0"/>
              <a:t>electrod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230316" y="409699"/>
            <a:ext cx="979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dirty="0"/>
              <a:t>collecting</a:t>
            </a:r>
          </a:p>
          <a:p>
            <a:pPr algn="ctr"/>
            <a:r>
              <a:rPr lang="en-AU" sz="1600" dirty="0"/>
              <a:t>electrode</a:t>
            </a:r>
          </a:p>
        </p:txBody>
      </p:sp>
      <p:sp>
        <p:nvSpPr>
          <p:cNvPr id="48" name="Freeform 67"/>
          <p:cNvSpPr/>
          <p:nvPr/>
        </p:nvSpPr>
        <p:spPr>
          <a:xfrm>
            <a:off x="3521034" y="760021"/>
            <a:ext cx="202870" cy="564078"/>
          </a:xfrm>
          <a:custGeom>
            <a:avLst/>
            <a:gdLst>
              <a:gd name="connsiteX0" fmla="*/ 184067 w 202870"/>
              <a:gd name="connsiteY0" fmla="*/ 0 h 564078"/>
              <a:gd name="connsiteX1" fmla="*/ 172192 w 202870"/>
              <a:gd name="connsiteY1" fmla="*/ 451262 h 564078"/>
              <a:gd name="connsiteX2" fmla="*/ 0 w 202870"/>
              <a:gd name="connsiteY2" fmla="*/ 564078 h 564078"/>
              <a:gd name="connsiteX3" fmla="*/ 0 w 202870"/>
              <a:gd name="connsiteY3" fmla="*/ 564078 h 564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870" h="564078">
                <a:moveTo>
                  <a:pt x="184067" y="0"/>
                </a:moveTo>
                <a:cubicBezTo>
                  <a:pt x="193468" y="178624"/>
                  <a:pt x="202870" y="357249"/>
                  <a:pt x="172192" y="451262"/>
                </a:cubicBezTo>
                <a:cubicBezTo>
                  <a:pt x="141514" y="545275"/>
                  <a:pt x="0" y="564078"/>
                  <a:pt x="0" y="564078"/>
                </a:cubicBezTo>
                <a:lnTo>
                  <a:pt x="0" y="564078"/>
                </a:ln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49" name="TextBox 48"/>
          <p:cNvSpPr txBox="1"/>
          <p:nvPr/>
        </p:nvSpPr>
        <p:spPr>
          <a:xfrm>
            <a:off x="3076248" y="2941841"/>
            <a:ext cx="10060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etarding</a:t>
            </a:r>
          </a:p>
          <a:p>
            <a:pPr algn="ctr"/>
            <a:r>
              <a:rPr lang="en-AU" sz="1600" dirty="0"/>
              <a:t>voltage</a:t>
            </a:r>
          </a:p>
        </p:txBody>
      </p:sp>
    </p:spTree>
    <p:extLst>
      <p:ext uri="{BB962C8B-B14F-4D97-AF65-F5344CB8AC3E}">
        <p14:creationId xmlns:p14="http://schemas.microsoft.com/office/powerpoint/2010/main" val="17480514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91" y="1557994"/>
            <a:ext cx="396557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535670" y="2258790"/>
            <a:ext cx="4030139" cy="502781"/>
            <a:chOff x="769938" y="3641726"/>
            <a:chExt cx="4030139" cy="502781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769938" y="3641726"/>
              <a:ext cx="27411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400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306513" y="3641726"/>
              <a:ext cx="27411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450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838326" y="3641726"/>
              <a:ext cx="913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5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895476" y="3641726"/>
              <a:ext cx="18274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0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379663" y="3641726"/>
              <a:ext cx="27411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550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916238" y="3641726"/>
              <a:ext cx="913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6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973388" y="3641726"/>
              <a:ext cx="18274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0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454401" y="3641726"/>
              <a:ext cx="27411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650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997326" y="3641726"/>
              <a:ext cx="27411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700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525963" y="3641726"/>
              <a:ext cx="27411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750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206626" y="3929063"/>
              <a:ext cx="126983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wavelength  (nm)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8" name="Freeform 17"/>
          <p:cNvSpPr>
            <a:spLocks noEditPoints="1"/>
          </p:cNvSpPr>
          <p:nvPr/>
        </p:nvSpPr>
        <p:spPr bwMode="auto">
          <a:xfrm>
            <a:off x="186551" y="1231219"/>
            <a:ext cx="360363" cy="100013"/>
          </a:xfrm>
          <a:custGeom>
            <a:avLst/>
            <a:gdLst>
              <a:gd name="T0" fmla="*/ 605 w 605"/>
              <a:gd name="T1" fmla="*/ 91 h 167"/>
              <a:gd name="T2" fmla="*/ 16 w 605"/>
              <a:gd name="T3" fmla="*/ 91 h 167"/>
              <a:gd name="T4" fmla="*/ 16 w 605"/>
              <a:gd name="T5" fmla="*/ 75 h 167"/>
              <a:gd name="T6" fmla="*/ 605 w 605"/>
              <a:gd name="T7" fmla="*/ 75 h 167"/>
              <a:gd name="T8" fmla="*/ 605 w 605"/>
              <a:gd name="T9" fmla="*/ 91 h 167"/>
              <a:gd name="T10" fmla="*/ 140 w 605"/>
              <a:gd name="T11" fmla="*/ 165 h 167"/>
              <a:gd name="T12" fmla="*/ 0 w 605"/>
              <a:gd name="T13" fmla="*/ 83 h 167"/>
              <a:gd name="T14" fmla="*/ 140 w 605"/>
              <a:gd name="T15" fmla="*/ 2 h 167"/>
              <a:gd name="T16" fmla="*/ 151 w 605"/>
              <a:gd name="T17" fmla="*/ 5 h 167"/>
              <a:gd name="T18" fmla="*/ 148 w 605"/>
              <a:gd name="T19" fmla="*/ 16 h 167"/>
              <a:gd name="T20" fmla="*/ 20 w 605"/>
              <a:gd name="T21" fmla="*/ 90 h 167"/>
              <a:gd name="T22" fmla="*/ 20 w 605"/>
              <a:gd name="T23" fmla="*/ 77 h 167"/>
              <a:gd name="T24" fmla="*/ 148 w 605"/>
              <a:gd name="T25" fmla="*/ 151 h 167"/>
              <a:gd name="T26" fmla="*/ 151 w 605"/>
              <a:gd name="T27" fmla="*/ 162 h 167"/>
              <a:gd name="T28" fmla="*/ 140 w 605"/>
              <a:gd name="T29" fmla="*/ 165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605" h="167">
                <a:moveTo>
                  <a:pt x="605" y="91"/>
                </a:moveTo>
                <a:lnTo>
                  <a:pt x="16" y="91"/>
                </a:lnTo>
                <a:lnTo>
                  <a:pt x="16" y="75"/>
                </a:lnTo>
                <a:lnTo>
                  <a:pt x="605" y="75"/>
                </a:lnTo>
                <a:lnTo>
                  <a:pt x="605" y="91"/>
                </a:lnTo>
                <a:close/>
                <a:moveTo>
                  <a:pt x="140" y="165"/>
                </a:moveTo>
                <a:lnTo>
                  <a:pt x="0" y="83"/>
                </a:lnTo>
                <a:lnTo>
                  <a:pt x="140" y="2"/>
                </a:lnTo>
                <a:cubicBezTo>
                  <a:pt x="144" y="0"/>
                  <a:pt x="149" y="1"/>
                  <a:pt x="151" y="5"/>
                </a:cubicBezTo>
                <a:cubicBezTo>
                  <a:pt x="154" y="9"/>
                  <a:pt x="152" y="13"/>
                  <a:pt x="148" y="16"/>
                </a:cubicBezTo>
                <a:lnTo>
                  <a:pt x="20" y="90"/>
                </a:lnTo>
                <a:lnTo>
                  <a:pt x="20" y="77"/>
                </a:lnTo>
                <a:lnTo>
                  <a:pt x="148" y="151"/>
                </a:lnTo>
                <a:cubicBezTo>
                  <a:pt x="152" y="154"/>
                  <a:pt x="154" y="158"/>
                  <a:pt x="151" y="162"/>
                </a:cubicBezTo>
                <a:cubicBezTo>
                  <a:pt x="149" y="166"/>
                  <a:pt x="144" y="167"/>
                  <a:pt x="140" y="165"/>
                </a:cubicBezTo>
                <a:close/>
              </a:path>
            </a:pathLst>
          </a:custGeom>
          <a:solidFill>
            <a:srgbClr val="4A7EBB"/>
          </a:solidFill>
          <a:ln w="19050" cap="flat">
            <a:solidFill>
              <a:srgbClr val="4A7EB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19" name="Freeform 18"/>
          <p:cNvSpPr>
            <a:spLocks noEditPoints="1"/>
          </p:cNvSpPr>
          <p:nvPr/>
        </p:nvSpPr>
        <p:spPr bwMode="auto">
          <a:xfrm>
            <a:off x="4466766" y="1246333"/>
            <a:ext cx="360363" cy="100013"/>
          </a:xfrm>
          <a:custGeom>
            <a:avLst/>
            <a:gdLst>
              <a:gd name="T0" fmla="*/ 0 w 605"/>
              <a:gd name="T1" fmla="*/ 75 h 167"/>
              <a:gd name="T2" fmla="*/ 589 w 605"/>
              <a:gd name="T3" fmla="*/ 75 h 167"/>
              <a:gd name="T4" fmla="*/ 589 w 605"/>
              <a:gd name="T5" fmla="*/ 91 h 167"/>
              <a:gd name="T6" fmla="*/ 0 w 605"/>
              <a:gd name="T7" fmla="*/ 91 h 167"/>
              <a:gd name="T8" fmla="*/ 0 w 605"/>
              <a:gd name="T9" fmla="*/ 75 h 167"/>
              <a:gd name="T10" fmla="*/ 465 w 605"/>
              <a:gd name="T11" fmla="*/ 2 h 167"/>
              <a:gd name="T12" fmla="*/ 605 w 605"/>
              <a:gd name="T13" fmla="*/ 83 h 167"/>
              <a:gd name="T14" fmla="*/ 465 w 605"/>
              <a:gd name="T15" fmla="*/ 165 h 167"/>
              <a:gd name="T16" fmla="*/ 454 w 605"/>
              <a:gd name="T17" fmla="*/ 162 h 167"/>
              <a:gd name="T18" fmla="*/ 457 w 605"/>
              <a:gd name="T19" fmla="*/ 151 h 167"/>
              <a:gd name="T20" fmla="*/ 585 w 605"/>
              <a:gd name="T21" fmla="*/ 77 h 167"/>
              <a:gd name="T22" fmla="*/ 585 w 605"/>
              <a:gd name="T23" fmla="*/ 90 h 167"/>
              <a:gd name="T24" fmla="*/ 457 w 605"/>
              <a:gd name="T25" fmla="*/ 16 h 167"/>
              <a:gd name="T26" fmla="*/ 454 w 605"/>
              <a:gd name="T27" fmla="*/ 5 h 167"/>
              <a:gd name="T28" fmla="*/ 465 w 605"/>
              <a:gd name="T29" fmla="*/ 2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605" h="167">
                <a:moveTo>
                  <a:pt x="0" y="75"/>
                </a:moveTo>
                <a:lnTo>
                  <a:pt x="589" y="75"/>
                </a:lnTo>
                <a:lnTo>
                  <a:pt x="589" y="91"/>
                </a:lnTo>
                <a:lnTo>
                  <a:pt x="0" y="91"/>
                </a:lnTo>
                <a:lnTo>
                  <a:pt x="0" y="75"/>
                </a:lnTo>
                <a:close/>
                <a:moveTo>
                  <a:pt x="465" y="2"/>
                </a:moveTo>
                <a:lnTo>
                  <a:pt x="605" y="83"/>
                </a:lnTo>
                <a:lnTo>
                  <a:pt x="465" y="165"/>
                </a:lnTo>
                <a:cubicBezTo>
                  <a:pt x="461" y="167"/>
                  <a:pt x="457" y="166"/>
                  <a:pt x="454" y="162"/>
                </a:cubicBezTo>
                <a:cubicBezTo>
                  <a:pt x="452" y="158"/>
                  <a:pt x="453" y="154"/>
                  <a:pt x="457" y="151"/>
                </a:cubicBezTo>
                <a:lnTo>
                  <a:pt x="585" y="77"/>
                </a:lnTo>
                <a:lnTo>
                  <a:pt x="585" y="90"/>
                </a:lnTo>
                <a:lnTo>
                  <a:pt x="457" y="16"/>
                </a:lnTo>
                <a:cubicBezTo>
                  <a:pt x="453" y="13"/>
                  <a:pt x="452" y="9"/>
                  <a:pt x="454" y="5"/>
                </a:cubicBezTo>
                <a:cubicBezTo>
                  <a:pt x="457" y="1"/>
                  <a:pt x="461" y="0"/>
                  <a:pt x="465" y="2"/>
                </a:cubicBezTo>
                <a:close/>
              </a:path>
            </a:pathLst>
          </a:custGeom>
          <a:solidFill>
            <a:srgbClr val="4A7EBB"/>
          </a:solidFill>
          <a:ln w="12700" cap="flat">
            <a:solidFill>
              <a:srgbClr val="4A7EB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74901" y="948499"/>
            <a:ext cx="74905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ultraviole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312609" y="964820"/>
            <a:ext cx="57964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nfrared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5080934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/>
          <p:cNvSpPr/>
          <p:nvPr/>
        </p:nvSpPr>
        <p:spPr>
          <a:xfrm>
            <a:off x="1008459" y="648097"/>
            <a:ext cx="1728192" cy="504056"/>
          </a:xfrm>
          <a:prstGeom prst="flowChartAlternate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5" name="Group 4"/>
          <p:cNvGrpSpPr/>
          <p:nvPr/>
        </p:nvGrpSpPr>
        <p:grpSpPr>
          <a:xfrm>
            <a:off x="2160587" y="913129"/>
            <a:ext cx="288032" cy="432048"/>
            <a:chOff x="2952675" y="432073"/>
            <a:chExt cx="288032" cy="432048"/>
          </a:xfrm>
        </p:grpSpPr>
        <p:sp>
          <p:nvSpPr>
            <p:cNvPr id="6" name="Oval 5"/>
            <p:cNvSpPr/>
            <p:nvPr/>
          </p:nvSpPr>
          <p:spPr>
            <a:xfrm>
              <a:off x="2952675" y="504081"/>
              <a:ext cx="288032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952675" y="432073"/>
              <a:ext cx="288032" cy="2160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8" name="Straight Connector 7"/>
          <p:cNvCxnSpPr/>
          <p:nvPr/>
        </p:nvCxnSpPr>
        <p:spPr>
          <a:xfrm flipH="1">
            <a:off x="783771" y="902525"/>
            <a:ext cx="41563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205345" y="760021"/>
            <a:ext cx="0" cy="30282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0"/>
            <a:endCxn id="4" idx="2"/>
          </p:cNvCxnSpPr>
          <p:nvPr/>
        </p:nvCxnSpPr>
        <p:spPr>
          <a:xfrm>
            <a:off x="1872555" y="648097"/>
            <a:ext cx="0" cy="5040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291938" y="1074717"/>
            <a:ext cx="0" cy="5818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96216" y="1062841"/>
            <a:ext cx="19000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805046" y="1662545"/>
            <a:ext cx="48688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783770" y="1626919"/>
            <a:ext cx="48688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77834" y="896587"/>
            <a:ext cx="0" cy="73627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62547" y="130510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/>
              <a:t>+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98468" y="117447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/>
              <a:t>_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05345" y="1569392"/>
            <a:ext cx="640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200" dirty="0"/>
              <a:t>high</a:t>
            </a:r>
          </a:p>
          <a:p>
            <a:pPr algn="ctr"/>
            <a:r>
              <a:rPr lang="en-AU" sz="1200" dirty="0"/>
              <a:t>voltag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64399" y="362198"/>
            <a:ext cx="5961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cree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50322" y="552202"/>
            <a:ext cx="691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thod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57252" y="1359725"/>
            <a:ext cx="577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node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707574" y="748144"/>
            <a:ext cx="59376" cy="65315"/>
            <a:chOff x="2902206" y="419948"/>
            <a:chExt cx="78937" cy="101457"/>
          </a:xfrm>
        </p:grpSpPr>
        <p:sp>
          <p:nvSpPr>
            <p:cNvPr id="23" name="4-Point Star 31"/>
            <p:cNvSpPr/>
            <p:nvPr/>
          </p:nvSpPr>
          <p:spPr>
            <a:xfrm>
              <a:off x="2903517" y="427512"/>
              <a:ext cx="77189" cy="71252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4" name="4-Point Star 32"/>
            <p:cNvSpPr/>
            <p:nvPr/>
          </p:nvSpPr>
          <p:spPr>
            <a:xfrm rot="19781337">
              <a:off x="2902206" y="419948"/>
              <a:ext cx="78937" cy="101457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719449" y="985651"/>
            <a:ext cx="59376" cy="65315"/>
            <a:chOff x="2902206" y="419948"/>
            <a:chExt cx="78937" cy="101457"/>
          </a:xfrm>
        </p:grpSpPr>
        <p:sp>
          <p:nvSpPr>
            <p:cNvPr id="26" name="4-Point Star 40"/>
            <p:cNvSpPr/>
            <p:nvPr/>
          </p:nvSpPr>
          <p:spPr>
            <a:xfrm>
              <a:off x="2903517" y="427512"/>
              <a:ext cx="77189" cy="71252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7" name="4-Point Star 41"/>
            <p:cNvSpPr/>
            <p:nvPr/>
          </p:nvSpPr>
          <p:spPr>
            <a:xfrm rot="19781337">
              <a:off x="2902206" y="419948"/>
              <a:ext cx="78937" cy="101457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784765" y="730334"/>
            <a:ext cx="483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B050"/>
                </a:solidFill>
              </a:rPr>
              <a:t>glow</a:t>
            </a:r>
          </a:p>
        </p:txBody>
      </p:sp>
      <p:sp>
        <p:nvSpPr>
          <p:cNvPr id="29" name="Oval 28"/>
          <p:cNvSpPr/>
          <p:nvPr/>
        </p:nvSpPr>
        <p:spPr>
          <a:xfrm>
            <a:off x="1787236" y="1644732"/>
            <a:ext cx="47502" cy="4750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264722" y="1603168"/>
            <a:ext cx="47502" cy="4750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670754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/>
          <p:cNvSpPr/>
          <p:nvPr/>
        </p:nvSpPr>
        <p:spPr>
          <a:xfrm>
            <a:off x="1207503" y="1142002"/>
            <a:ext cx="2297909" cy="504056"/>
          </a:xfrm>
          <a:prstGeom prst="flowChartAlternate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>
            <a:off x="3403753" y="594826"/>
            <a:ext cx="1413884" cy="167442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6" name="Rectangle 5"/>
          <p:cNvSpPr/>
          <p:nvPr/>
        </p:nvSpPr>
        <p:spPr>
          <a:xfrm>
            <a:off x="3391876" y="1158923"/>
            <a:ext cx="72000" cy="4750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7" name="Straight Connector 6"/>
          <p:cNvCxnSpPr/>
          <p:nvPr/>
        </p:nvCxnSpPr>
        <p:spPr>
          <a:xfrm>
            <a:off x="1385049" y="1252812"/>
            <a:ext cx="0" cy="3028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269663" y="1302231"/>
            <a:ext cx="60582" cy="188560"/>
            <a:chOff x="950026" y="1597231"/>
            <a:chExt cx="60582" cy="188560"/>
          </a:xfrm>
        </p:grpSpPr>
        <p:sp>
          <p:nvSpPr>
            <p:cNvPr id="9" name="Oval 8"/>
            <p:cNvSpPr/>
            <p:nvPr/>
          </p:nvSpPr>
          <p:spPr>
            <a:xfrm>
              <a:off x="950026" y="1597231"/>
              <a:ext cx="59377" cy="59377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Oval 9"/>
            <p:cNvSpPr/>
            <p:nvPr/>
          </p:nvSpPr>
          <p:spPr>
            <a:xfrm>
              <a:off x="951201" y="1643557"/>
              <a:ext cx="59377" cy="59377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Oval 10"/>
            <p:cNvSpPr/>
            <p:nvPr/>
          </p:nvSpPr>
          <p:spPr>
            <a:xfrm>
              <a:off x="950026" y="1681323"/>
              <a:ext cx="59377" cy="59377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Oval 11"/>
            <p:cNvSpPr/>
            <p:nvPr/>
          </p:nvSpPr>
          <p:spPr>
            <a:xfrm>
              <a:off x="951231" y="1726414"/>
              <a:ext cx="59377" cy="59377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13" name="Straight Connector 12"/>
          <p:cNvCxnSpPr>
            <a:stCxn id="9" idx="0"/>
          </p:cNvCxnSpPr>
          <p:nvPr/>
        </p:nvCxnSpPr>
        <p:spPr>
          <a:xfrm flipH="1" flipV="1">
            <a:off x="800649" y="1300437"/>
            <a:ext cx="498703" cy="17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805412" y="1490937"/>
            <a:ext cx="498703" cy="17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2533" y="1476646"/>
            <a:ext cx="5309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6 Vac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1827961" y="1248050"/>
            <a:ext cx="0" cy="3028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20"/>
          <p:cNvSpPr/>
          <p:nvPr/>
        </p:nvSpPr>
        <p:spPr>
          <a:xfrm>
            <a:off x="1248324" y="1562375"/>
            <a:ext cx="128588" cy="352425"/>
          </a:xfrm>
          <a:custGeom>
            <a:avLst/>
            <a:gdLst>
              <a:gd name="connsiteX0" fmla="*/ 128588 w 128588"/>
              <a:gd name="connsiteY0" fmla="*/ 0 h 352425"/>
              <a:gd name="connsiteX1" fmla="*/ 0 w 128588"/>
              <a:gd name="connsiteY1" fmla="*/ 171450 h 352425"/>
              <a:gd name="connsiteX2" fmla="*/ 128588 w 128588"/>
              <a:gd name="connsiteY2" fmla="*/ 352425 h 35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588" h="352425">
                <a:moveTo>
                  <a:pt x="128588" y="0"/>
                </a:moveTo>
                <a:lnTo>
                  <a:pt x="0" y="171450"/>
                </a:lnTo>
                <a:lnTo>
                  <a:pt x="128588" y="352425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Freeform 21"/>
          <p:cNvSpPr/>
          <p:nvPr/>
        </p:nvSpPr>
        <p:spPr>
          <a:xfrm>
            <a:off x="1691236" y="1533800"/>
            <a:ext cx="128588" cy="352425"/>
          </a:xfrm>
          <a:custGeom>
            <a:avLst/>
            <a:gdLst>
              <a:gd name="connsiteX0" fmla="*/ 128588 w 128588"/>
              <a:gd name="connsiteY0" fmla="*/ 0 h 352425"/>
              <a:gd name="connsiteX1" fmla="*/ 0 w 128588"/>
              <a:gd name="connsiteY1" fmla="*/ 171450 h 352425"/>
              <a:gd name="connsiteX2" fmla="*/ 128588 w 128588"/>
              <a:gd name="connsiteY2" fmla="*/ 352425 h 35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588" h="352425">
                <a:moveTo>
                  <a:pt x="128588" y="0"/>
                </a:moveTo>
                <a:lnTo>
                  <a:pt x="0" y="171450"/>
                </a:lnTo>
                <a:lnTo>
                  <a:pt x="128588" y="352425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TextBox 18"/>
          <p:cNvSpPr txBox="1"/>
          <p:nvPr/>
        </p:nvSpPr>
        <p:spPr>
          <a:xfrm>
            <a:off x="1114975" y="1843365"/>
            <a:ext cx="9300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accelerating</a:t>
            </a:r>
          </a:p>
          <a:p>
            <a:pPr algn="ctr"/>
            <a:r>
              <a:rPr lang="en-AU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voltage </a:t>
            </a:r>
            <a:r>
              <a:rPr lang="en-AU" sz="1100" i="1" dirty="0"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AU" sz="1100" i="1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77381" y="152445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/>
              <a:t>+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27603" y="142715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/>
              <a:t>_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6757" y="933724"/>
            <a:ext cx="6783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000" dirty="0">
                <a:latin typeface="Tahoma" pitchFamily="34" charset="0"/>
                <a:ea typeface="Tahoma" pitchFamily="34" charset="0"/>
                <a:cs typeface="Tahoma" pitchFamily="34" charset="0"/>
              </a:rPr>
              <a:t>heater</a:t>
            </a:r>
          </a:p>
          <a:p>
            <a:pPr algn="ctr"/>
            <a:r>
              <a:rPr lang="en-AU" sz="1000" dirty="0">
                <a:latin typeface="Tahoma" pitchFamily="34" charset="0"/>
                <a:ea typeface="Tahoma" pitchFamily="34" charset="0"/>
                <a:cs typeface="Tahoma" pitchFamily="34" charset="0"/>
              </a:rPr>
              <a:t> element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H="1" flipV="1">
            <a:off x="2483641" y="1248793"/>
            <a:ext cx="922096" cy="4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2493166" y="1534543"/>
            <a:ext cx="922096" cy="4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30"/>
          <p:cNvSpPr/>
          <p:nvPr/>
        </p:nvSpPr>
        <p:spPr>
          <a:xfrm>
            <a:off x="3153324" y="843237"/>
            <a:ext cx="166688" cy="400050"/>
          </a:xfrm>
          <a:custGeom>
            <a:avLst/>
            <a:gdLst>
              <a:gd name="connsiteX0" fmla="*/ 85725 w 166688"/>
              <a:gd name="connsiteY0" fmla="*/ 400050 h 400050"/>
              <a:gd name="connsiteX1" fmla="*/ 166688 w 166688"/>
              <a:gd name="connsiteY1" fmla="*/ 157163 h 400050"/>
              <a:gd name="connsiteX2" fmla="*/ 0 w 166688"/>
              <a:gd name="connsiteY2" fmla="*/ 0 h 40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6688" h="400050">
                <a:moveTo>
                  <a:pt x="85725" y="400050"/>
                </a:moveTo>
                <a:lnTo>
                  <a:pt x="166688" y="157163"/>
                </a:lnTo>
                <a:lnTo>
                  <a:pt x="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Freeform 31"/>
          <p:cNvSpPr/>
          <p:nvPr/>
        </p:nvSpPr>
        <p:spPr>
          <a:xfrm>
            <a:off x="2205581" y="848000"/>
            <a:ext cx="395287" cy="681037"/>
          </a:xfrm>
          <a:custGeom>
            <a:avLst/>
            <a:gdLst>
              <a:gd name="connsiteX0" fmla="*/ 395287 w 395287"/>
              <a:gd name="connsiteY0" fmla="*/ 681037 h 681037"/>
              <a:gd name="connsiteX1" fmla="*/ 0 w 395287"/>
              <a:gd name="connsiteY1" fmla="*/ 152400 h 681037"/>
              <a:gd name="connsiteX2" fmla="*/ 276225 w 395287"/>
              <a:gd name="connsiteY2" fmla="*/ 0 h 681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5287" h="681037">
                <a:moveTo>
                  <a:pt x="395287" y="681037"/>
                </a:moveTo>
                <a:lnTo>
                  <a:pt x="0" y="152400"/>
                </a:lnTo>
                <a:lnTo>
                  <a:pt x="276225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TextBox 26"/>
          <p:cNvSpPr txBox="1"/>
          <p:nvPr/>
        </p:nvSpPr>
        <p:spPr>
          <a:xfrm>
            <a:off x="2405616" y="576529"/>
            <a:ext cx="78739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deflection</a:t>
            </a:r>
          </a:p>
          <a:p>
            <a:r>
              <a:rPr lang="en-AU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plates </a:t>
            </a:r>
            <a:r>
              <a:rPr lang="en-AU" sz="1100" i="1" dirty="0"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077555" y="57196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/>
              <a:t>+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199152" y="46035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/>
              <a:t>_</a:t>
            </a:r>
          </a:p>
        </p:txBody>
      </p:sp>
      <p:sp>
        <p:nvSpPr>
          <p:cNvPr id="30" name="Oval 29"/>
          <p:cNvSpPr/>
          <p:nvPr/>
        </p:nvSpPr>
        <p:spPr>
          <a:xfrm>
            <a:off x="2462761" y="967061"/>
            <a:ext cx="947737" cy="947737"/>
          </a:xfrm>
          <a:prstGeom prst="ellipse">
            <a:avLst/>
          </a:prstGeom>
          <a:noFill/>
          <a:ln cmpd="dbl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TextBox 30"/>
          <p:cNvSpPr txBox="1"/>
          <p:nvPr/>
        </p:nvSpPr>
        <p:spPr>
          <a:xfrm>
            <a:off x="2207829" y="1910007"/>
            <a:ext cx="1144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chemeClr val="accent6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ils to produce</a:t>
            </a:r>
          </a:p>
          <a:p>
            <a:r>
              <a:rPr lang="en-AU" sz="1000" dirty="0">
                <a:solidFill>
                  <a:schemeClr val="accent6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AU" sz="1000" i="1" dirty="0">
                <a:solidFill>
                  <a:schemeClr val="accent6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AU" sz="1000" dirty="0">
                <a:solidFill>
                  <a:schemeClr val="accent6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field into page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2543725" y="1910038"/>
            <a:ext cx="395287" cy="4762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381802" y="1790977"/>
            <a:ext cx="23115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chemeClr val="accent6">
                    <a:lumMod val="50000"/>
                  </a:schemeClr>
                </a:solidFill>
                <a:latin typeface="Century Schoolbook" pitchFamily="18" charset="0"/>
              </a:rPr>
              <a:t>I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1386437" y="1400450"/>
            <a:ext cx="1166812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Freeform 45"/>
          <p:cNvSpPr/>
          <p:nvPr/>
        </p:nvSpPr>
        <p:spPr>
          <a:xfrm>
            <a:off x="2553249" y="1309962"/>
            <a:ext cx="847725" cy="90488"/>
          </a:xfrm>
          <a:custGeom>
            <a:avLst/>
            <a:gdLst>
              <a:gd name="connsiteX0" fmla="*/ 0 w 847725"/>
              <a:gd name="connsiteY0" fmla="*/ 90488 h 90488"/>
              <a:gd name="connsiteX1" fmla="*/ 433388 w 847725"/>
              <a:gd name="connsiteY1" fmla="*/ 71438 h 90488"/>
              <a:gd name="connsiteX2" fmla="*/ 847725 w 847725"/>
              <a:gd name="connsiteY2" fmla="*/ 0 h 90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7725" h="90488">
                <a:moveTo>
                  <a:pt x="0" y="90488"/>
                </a:moveTo>
                <a:cubicBezTo>
                  <a:pt x="146050" y="88503"/>
                  <a:pt x="292101" y="86519"/>
                  <a:pt x="433388" y="71438"/>
                </a:cubicBezTo>
                <a:cubicBezTo>
                  <a:pt x="574675" y="56357"/>
                  <a:pt x="711200" y="28178"/>
                  <a:pt x="847725" y="0"/>
                </a:cubicBezTo>
              </a:path>
            </a:pathLst>
          </a:cu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6" name="Straight Connector 35"/>
          <p:cNvCxnSpPr>
            <a:stCxn id="35" idx="2"/>
          </p:cNvCxnSpPr>
          <p:nvPr/>
        </p:nvCxnSpPr>
        <p:spPr>
          <a:xfrm flipV="1">
            <a:off x="3400974" y="957537"/>
            <a:ext cx="1276350" cy="35242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286800" y="800375"/>
            <a:ext cx="2439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</a:p>
        </p:txBody>
      </p:sp>
      <p:sp>
        <p:nvSpPr>
          <p:cNvPr id="38" name="Freeform 49"/>
          <p:cNvSpPr/>
          <p:nvPr/>
        </p:nvSpPr>
        <p:spPr>
          <a:xfrm flipV="1">
            <a:off x="2496099" y="1400449"/>
            <a:ext cx="847725" cy="90488"/>
          </a:xfrm>
          <a:custGeom>
            <a:avLst/>
            <a:gdLst>
              <a:gd name="connsiteX0" fmla="*/ 0 w 847725"/>
              <a:gd name="connsiteY0" fmla="*/ 90488 h 90488"/>
              <a:gd name="connsiteX1" fmla="*/ 433388 w 847725"/>
              <a:gd name="connsiteY1" fmla="*/ 71438 h 90488"/>
              <a:gd name="connsiteX2" fmla="*/ 847725 w 847725"/>
              <a:gd name="connsiteY2" fmla="*/ 0 h 90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7725" h="90488">
                <a:moveTo>
                  <a:pt x="0" y="90488"/>
                </a:moveTo>
                <a:cubicBezTo>
                  <a:pt x="146050" y="88503"/>
                  <a:pt x="292101" y="86519"/>
                  <a:pt x="433388" y="71438"/>
                </a:cubicBezTo>
                <a:cubicBezTo>
                  <a:pt x="574675" y="56357"/>
                  <a:pt x="711200" y="28178"/>
                  <a:pt x="847725" y="0"/>
                </a:cubicBezTo>
              </a:path>
            </a:pathLst>
          </a:cu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9" name="Straight Connector 38"/>
          <p:cNvCxnSpPr/>
          <p:nvPr/>
        </p:nvCxnSpPr>
        <p:spPr>
          <a:xfrm>
            <a:off x="3315249" y="1486174"/>
            <a:ext cx="1390650" cy="390526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48713" y="1810025"/>
            <a:ext cx="2439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2710412" y="1400449"/>
            <a:ext cx="2100264" cy="4763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515399" y="1371874"/>
            <a:ext cx="23916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Z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4653573" y="928775"/>
            <a:ext cx="59376" cy="65315"/>
            <a:chOff x="2902206" y="419948"/>
            <a:chExt cx="78937" cy="101457"/>
          </a:xfrm>
        </p:grpSpPr>
        <p:sp>
          <p:nvSpPr>
            <p:cNvPr id="44" name="4-Point Star 61"/>
            <p:cNvSpPr/>
            <p:nvPr/>
          </p:nvSpPr>
          <p:spPr>
            <a:xfrm>
              <a:off x="2903517" y="427512"/>
              <a:ext cx="77189" cy="71252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5" name="4-Point Star 62"/>
            <p:cNvSpPr/>
            <p:nvPr/>
          </p:nvSpPr>
          <p:spPr>
            <a:xfrm rot="19781337">
              <a:off x="2902206" y="419948"/>
              <a:ext cx="78937" cy="101457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791686" y="1371687"/>
            <a:ext cx="59376" cy="65315"/>
            <a:chOff x="2902206" y="419948"/>
            <a:chExt cx="78937" cy="101457"/>
          </a:xfrm>
        </p:grpSpPr>
        <p:sp>
          <p:nvSpPr>
            <p:cNvPr id="47" name="4-Point Star 64"/>
            <p:cNvSpPr/>
            <p:nvPr/>
          </p:nvSpPr>
          <p:spPr>
            <a:xfrm>
              <a:off x="2903517" y="427512"/>
              <a:ext cx="77189" cy="71252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8" name="4-Point Star 65"/>
            <p:cNvSpPr/>
            <p:nvPr/>
          </p:nvSpPr>
          <p:spPr>
            <a:xfrm rot="19781337">
              <a:off x="2902206" y="419948"/>
              <a:ext cx="78937" cy="101457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667861" y="1847937"/>
            <a:ext cx="59376" cy="65315"/>
            <a:chOff x="2902206" y="419948"/>
            <a:chExt cx="78937" cy="101457"/>
          </a:xfrm>
        </p:grpSpPr>
        <p:sp>
          <p:nvSpPr>
            <p:cNvPr id="50" name="4-Point Star 67"/>
            <p:cNvSpPr/>
            <p:nvPr/>
          </p:nvSpPr>
          <p:spPr>
            <a:xfrm>
              <a:off x="2903517" y="427512"/>
              <a:ext cx="77189" cy="71252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1" name="4-Point Star 68"/>
            <p:cNvSpPr/>
            <p:nvPr/>
          </p:nvSpPr>
          <p:spPr>
            <a:xfrm rot="19781337">
              <a:off x="2902206" y="419948"/>
              <a:ext cx="78937" cy="101457"/>
            </a:xfrm>
            <a:prstGeom prst="star4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52" name="Straight Arrow Connector 51"/>
          <p:cNvCxnSpPr/>
          <p:nvPr/>
        </p:nvCxnSpPr>
        <p:spPr>
          <a:xfrm flipV="1">
            <a:off x="2348462" y="1238525"/>
            <a:ext cx="0" cy="314325"/>
          </a:xfrm>
          <a:prstGeom prst="straightConnector1">
            <a:avLst/>
          </a:prstGeom>
          <a:ln w="63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115099" y="1348062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095924" y="862287"/>
            <a:ext cx="56618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athod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624562" y="862286"/>
            <a:ext cx="4796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node</a:t>
            </a:r>
          </a:p>
        </p:txBody>
      </p:sp>
    </p:spTree>
    <p:extLst>
      <p:ext uri="{BB962C8B-B14F-4D97-AF65-F5344CB8AC3E}">
        <p14:creationId xmlns:p14="http://schemas.microsoft.com/office/powerpoint/2010/main" val="21460780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1.bp.blogspot.com/-JGFJ9b6usfY/TW1ZS6C6E2I/AAAAAAAAGcw/mmiBwnQahcA/s1600/A4cathr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4" y="367857"/>
            <a:ext cx="2993411" cy="2864735"/>
          </a:xfrm>
          <a:prstGeom prst="rect">
            <a:avLst/>
          </a:prstGeom>
          <a:noFill/>
        </p:spPr>
      </p:pic>
      <p:grpSp>
        <p:nvGrpSpPr>
          <p:cNvPr id="5" name="Group 4"/>
          <p:cNvGrpSpPr/>
          <p:nvPr/>
        </p:nvGrpSpPr>
        <p:grpSpPr>
          <a:xfrm>
            <a:off x="3095748" y="1093951"/>
            <a:ext cx="59376" cy="65315"/>
            <a:chOff x="2902206" y="419948"/>
            <a:chExt cx="78937" cy="101457"/>
          </a:xfrm>
        </p:grpSpPr>
        <p:sp>
          <p:nvSpPr>
            <p:cNvPr id="6" name="4-Point Star 6"/>
            <p:cNvSpPr/>
            <p:nvPr/>
          </p:nvSpPr>
          <p:spPr>
            <a:xfrm>
              <a:off x="2903517" y="427512"/>
              <a:ext cx="77189" cy="71252"/>
            </a:xfrm>
            <a:prstGeom prst="star4">
              <a:avLst/>
            </a:prstGeom>
            <a:solidFill>
              <a:srgbClr val="00B050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" name="4-Point Star 7"/>
            <p:cNvSpPr/>
            <p:nvPr/>
          </p:nvSpPr>
          <p:spPr>
            <a:xfrm rot="19781337">
              <a:off x="2902206" y="419948"/>
              <a:ext cx="78937" cy="101457"/>
            </a:xfrm>
            <a:prstGeom prst="star4">
              <a:avLst/>
            </a:prstGeom>
            <a:solidFill>
              <a:srgbClr val="00B050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8" name="Rectangle 7"/>
          <p:cNvSpPr/>
          <p:nvPr/>
        </p:nvSpPr>
        <p:spPr>
          <a:xfrm>
            <a:off x="385948" y="480951"/>
            <a:ext cx="825335" cy="3681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TextBox 8"/>
          <p:cNvSpPr txBox="1"/>
          <p:nvPr/>
        </p:nvSpPr>
        <p:spPr>
          <a:xfrm>
            <a:off x="320633" y="676894"/>
            <a:ext cx="75212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hot cathod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6566" y="1888177"/>
            <a:ext cx="1119217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magnetic deflection</a:t>
            </a:r>
          </a:p>
          <a:p>
            <a:pPr algn="ctr"/>
            <a:r>
              <a:rPr lang="en-AU" dirty="0"/>
              <a:t> for focusing</a:t>
            </a:r>
          </a:p>
          <a:p>
            <a:endParaRPr lang="en-AU" dirty="0"/>
          </a:p>
        </p:txBody>
      </p:sp>
      <p:sp>
        <p:nvSpPr>
          <p:cNvPr id="11" name="TextBox 10"/>
          <p:cNvSpPr txBox="1"/>
          <p:nvPr/>
        </p:nvSpPr>
        <p:spPr>
          <a:xfrm>
            <a:off x="653142" y="2280063"/>
            <a:ext cx="1605055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magnetic deflection for</a:t>
            </a:r>
          </a:p>
          <a:p>
            <a:pPr algn="ctr"/>
            <a:r>
              <a:rPr lang="en-AU" dirty="0"/>
              <a:t> directing beam to screening</a:t>
            </a:r>
          </a:p>
          <a:p>
            <a:endParaRPr lang="en-AU" dirty="0"/>
          </a:p>
        </p:txBody>
      </p:sp>
      <p:sp>
        <p:nvSpPr>
          <p:cNvPr id="12" name="Rectangle 11"/>
          <p:cNvSpPr/>
          <p:nvPr/>
        </p:nvSpPr>
        <p:spPr>
          <a:xfrm>
            <a:off x="2375065" y="302821"/>
            <a:ext cx="938151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Rectangle 12"/>
          <p:cNvSpPr/>
          <p:nvPr/>
        </p:nvSpPr>
        <p:spPr>
          <a:xfrm>
            <a:off x="2410685" y="546265"/>
            <a:ext cx="813459" cy="3087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err="1"/>
              <a:t>ele</a:t>
            </a:r>
            <a:r>
              <a:rPr lang="en-AU" dirty="0" err="1">
                <a:solidFill>
                  <a:schemeClr val="tx1"/>
                </a:solidFill>
              </a:rPr>
              <a:t>electron</a:t>
            </a:r>
            <a:r>
              <a:rPr lang="en-AU" dirty="0">
                <a:solidFill>
                  <a:schemeClr val="tx1"/>
                </a:solidFill>
              </a:rPr>
              <a:t> beam</a:t>
            </a:r>
            <a:endParaRPr lang="en-AU" dirty="0"/>
          </a:p>
        </p:txBody>
      </p:sp>
      <p:sp>
        <p:nvSpPr>
          <p:cNvPr id="14" name="Rectangle 13"/>
          <p:cNvSpPr/>
          <p:nvPr/>
        </p:nvSpPr>
        <p:spPr>
          <a:xfrm>
            <a:off x="1959429" y="2689761"/>
            <a:ext cx="2119745" cy="6947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TextBox 14"/>
          <p:cNvSpPr txBox="1"/>
          <p:nvPr/>
        </p:nvSpPr>
        <p:spPr>
          <a:xfrm>
            <a:off x="2493819" y="2618509"/>
            <a:ext cx="132279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hosphorescent scree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484424" y="765958"/>
            <a:ext cx="914400" cy="3859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Rectangle 16"/>
          <p:cNvSpPr/>
          <p:nvPr/>
        </p:nvSpPr>
        <p:spPr>
          <a:xfrm>
            <a:off x="1377538" y="736270"/>
            <a:ext cx="201880" cy="2612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TextBox 17"/>
          <p:cNvSpPr txBox="1"/>
          <p:nvPr/>
        </p:nvSpPr>
        <p:spPr>
          <a:xfrm>
            <a:off x="1056903" y="540327"/>
            <a:ext cx="136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lectrodes for voltage to </a:t>
            </a:r>
          </a:p>
          <a:p>
            <a:r>
              <a:rPr lang="en-AU" dirty="0"/>
              <a:t>accelerate electron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52847" y="849086"/>
            <a:ext cx="112815" cy="475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845656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keelynet.com/spider/006e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007" y="973455"/>
            <a:ext cx="3185160" cy="1653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10395" y="896586"/>
            <a:ext cx="1053494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reflecting scree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3143" y="1104405"/>
            <a:ext cx="83067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radio source</a:t>
            </a:r>
          </a:p>
          <a:p>
            <a:r>
              <a:rPr lang="en-AU" sz="1000" dirty="0"/>
              <a:t>frequency </a:t>
            </a:r>
            <a:r>
              <a:rPr lang="en-AU" sz="1000" i="1" dirty="0"/>
              <a:t>f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34738" y="1460665"/>
            <a:ext cx="486889" cy="154378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22864" y="1264725"/>
            <a:ext cx="465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ym typeface="Symbol"/>
              </a:rPr>
              <a:t></a:t>
            </a:r>
            <a:r>
              <a:rPr lang="en-AU" sz="1200" i="1" baseline="-25000" dirty="0">
                <a:sym typeface="Symbol"/>
              </a:rPr>
              <a:t> </a:t>
            </a:r>
            <a:r>
              <a:rPr lang="en-AU" sz="1200" dirty="0">
                <a:sym typeface="Symbol"/>
              </a:rPr>
              <a:t>/</a:t>
            </a:r>
            <a:r>
              <a:rPr lang="en-AU" sz="1200" baseline="-25000" dirty="0">
                <a:sym typeface="Symbol"/>
              </a:rPr>
              <a:t> </a:t>
            </a:r>
            <a:r>
              <a:rPr lang="en-AU" sz="1200" dirty="0">
                <a:sym typeface="Symbol"/>
              </a:rPr>
              <a:t>2</a:t>
            </a:r>
            <a:endParaRPr lang="en-AU" sz="1200" dirty="0"/>
          </a:p>
        </p:txBody>
      </p:sp>
    </p:spTree>
    <p:extLst>
      <p:ext uri="{BB962C8B-B14F-4D97-AF65-F5344CB8AC3E}">
        <p14:creationId xmlns:p14="http://schemas.microsoft.com/office/powerpoint/2010/main" val="22020388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09" y="371003"/>
            <a:ext cx="2620986" cy="212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8" name="Picture 2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9" r="3031"/>
          <a:stretch/>
        </p:blipFill>
        <p:spPr bwMode="auto">
          <a:xfrm>
            <a:off x="2705414" y="359969"/>
            <a:ext cx="2539160" cy="2141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74766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Guglielmo Marconi radio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" t="9074" r="3310" b="24917"/>
          <a:stretch/>
        </p:blipFill>
        <p:spPr bwMode="auto">
          <a:xfrm>
            <a:off x="264496" y="430750"/>
            <a:ext cx="4904510" cy="1677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images Guglielmo Marconi radi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52" y="2162451"/>
            <a:ext cx="4918610" cy="3069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688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542648"/>
            <a:ext cx="2211388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6" y="3642828"/>
            <a:ext cx="22098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24481" y="182626"/>
            <a:ext cx="228165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Deflection by an 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Calibri" panose="020F0502020204030204" pitchFamily="34" charset="0"/>
              </a:rPr>
              <a:t>electric fiel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602542" y="826810"/>
            <a:ext cx="103323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negative plate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602806" y="1451642"/>
            <a:ext cx="9842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ositive plate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606164" y="1176821"/>
            <a:ext cx="15557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uniform electric field</a:t>
            </a:r>
            <a:endParaRPr kumimoji="0" lang="en-US" altLang="en-US" sz="1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27171" y="3216157"/>
            <a:ext cx="232550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Deflection by a 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magnetic fiel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252728" y="5400583"/>
            <a:ext cx="191154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magnetic field out of page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1889256" y="1602100"/>
            <a:ext cx="50632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875401" y="945899"/>
            <a:ext cx="506321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12"/>
          <p:cNvSpPr>
            <a:spLocks noEditPoints="1"/>
          </p:cNvSpPr>
          <p:nvPr/>
        </p:nvSpPr>
        <p:spPr bwMode="auto">
          <a:xfrm>
            <a:off x="1857965" y="974395"/>
            <a:ext cx="152203" cy="589919"/>
          </a:xfrm>
          <a:custGeom>
            <a:avLst/>
            <a:gdLst>
              <a:gd name="T0" fmla="*/ 689 w 1171"/>
              <a:gd name="T1" fmla="*/ 3149 h 3149"/>
              <a:gd name="T2" fmla="*/ 689 w 1171"/>
              <a:gd name="T3" fmla="*/ 206 h 3149"/>
              <a:gd name="T4" fmla="*/ 481 w 1171"/>
              <a:gd name="T5" fmla="*/ 206 h 3149"/>
              <a:gd name="T6" fmla="*/ 481 w 1171"/>
              <a:gd name="T7" fmla="*/ 3149 h 3149"/>
              <a:gd name="T8" fmla="*/ 689 w 1171"/>
              <a:gd name="T9" fmla="*/ 3149 h 3149"/>
              <a:gd name="T10" fmla="*/ 1142 w 1171"/>
              <a:gd name="T11" fmla="*/ 954 h 3149"/>
              <a:gd name="T12" fmla="*/ 585 w 1171"/>
              <a:gd name="T13" fmla="*/ 0 h 3149"/>
              <a:gd name="T14" fmla="*/ 29 w 1171"/>
              <a:gd name="T15" fmla="*/ 954 h 3149"/>
              <a:gd name="T16" fmla="*/ 66 w 1171"/>
              <a:gd name="T17" fmla="*/ 1096 h 3149"/>
              <a:gd name="T18" fmla="*/ 209 w 1171"/>
              <a:gd name="T19" fmla="*/ 1059 h 3149"/>
              <a:gd name="T20" fmla="*/ 209 w 1171"/>
              <a:gd name="T21" fmla="*/ 1059 h 3149"/>
              <a:gd name="T22" fmla="*/ 675 w 1171"/>
              <a:gd name="T23" fmla="*/ 259 h 3149"/>
              <a:gd name="T24" fmla="*/ 496 w 1171"/>
              <a:gd name="T25" fmla="*/ 259 h 3149"/>
              <a:gd name="T26" fmla="*/ 962 w 1171"/>
              <a:gd name="T27" fmla="*/ 1059 h 3149"/>
              <a:gd name="T28" fmla="*/ 1105 w 1171"/>
              <a:gd name="T29" fmla="*/ 1096 h 3149"/>
              <a:gd name="T30" fmla="*/ 1142 w 1171"/>
              <a:gd name="T31" fmla="*/ 954 h 31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171" h="3149">
                <a:moveTo>
                  <a:pt x="689" y="3149"/>
                </a:moveTo>
                <a:lnTo>
                  <a:pt x="689" y="206"/>
                </a:lnTo>
                <a:lnTo>
                  <a:pt x="481" y="206"/>
                </a:lnTo>
                <a:lnTo>
                  <a:pt x="481" y="3149"/>
                </a:lnTo>
                <a:lnTo>
                  <a:pt x="689" y="3149"/>
                </a:lnTo>
                <a:close/>
                <a:moveTo>
                  <a:pt x="1142" y="954"/>
                </a:moveTo>
                <a:lnTo>
                  <a:pt x="585" y="0"/>
                </a:lnTo>
                <a:lnTo>
                  <a:pt x="29" y="954"/>
                </a:lnTo>
                <a:cubicBezTo>
                  <a:pt x="0" y="1004"/>
                  <a:pt x="17" y="1067"/>
                  <a:pt x="66" y="1096"/>
                </a:cubicBezTo>
                <a:cubicBezTo>
                  <a:pt x="116" y="1125"/>
                  <a:pt x="180" y="1108"/>
                  <a:pt x="209" y="1059"/>
                </a:cubicBezTo>
                <a:lnTo>
                  <a:pt x="209" y="1059"/>
                </a:lnTo>
                <a:lnTo>
                  <a:pt x="675" y="259"/>
                </a:lnTo>
                <a:lnTo>
                  <a:pt x="496" y="259"/>
                </a:lnTo>
                <a:lnTo>
                  <a:pt x="962" y="1059"/>
                </a:lnTo>
                <a:cubicBezTo>
                  <a:pt x="991" y="1108"/>
                  <a:pt x="1055" y="1125"/>
                  <a:pt x="1105" y="1096"/>
                </a:cubicBezTo>
                <a:cubicBezTo>
                  <a:pt x="1154" y="1067"/>
                  <a:pt x="1171" y="1004"/>
                  <a:pt x="1142" y="954"/>
                </a:cubicBezTo>
                <a:close/>
              </a:path>
            </a:pathLst>
          </a:custGeom>
          <a:solidFill>
            <a:srgbClr val="4A7EBB"/>
          </a:solidFill>
          <a:ln w="0" cap="flat">
            <a:solidFill>
              <a:srgbClr val="7030A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12"/>
          <p:cNvSpPr>
            <a:spLocks noEditPoints="1"/>
          </p:cNvSpPr>
          <p:nvPr/>
        </p:nvSpPr>
        <p:spPr bwMode="auto">
          <a:xfrm>
            <a:off x="2070821" y="975654"/>
            <a:ext cx="152203" cy="589919"/>
          </a:xfrm>
          <a:custGeom>
            <a:avLst/>
            <a:gdLst>
              <a:gd name="T0" fmla="*/ 689 w 1171"/>
              <a:gd name="T1" fmla="*/ 3149 h 3149"/>
              <a:gd name="T2" fmla="*/ 689 w 1171"/>
              <a:gd name="T3" fmla="*/ 206 h 3149"/>
              <a:gd name="T4" fmla="*/ 481 w 1171"/>
              <a:gd name="T5" fmla="*/ 206 h 3149"/>
              <a:gd name="T6" fmla="*/ 481 w 1171"/>
              <a:gd name="T7" fmla="*/ 3149 h 3149"/>
              <a:gd name="T8" fmla="*/ 689 w 1171"/>
              <a:gd name="T9" fmla="*/ 3149 h 3149"/>
              <a:gd name="T10" fmla="*/ 1142 w 1171"/>
              <a:gd name="T11" fmla="*/ 954 h 3149"/>
              <a:gd name="T12" fmla="*/ 585 w 1171"/>
              <a:gd name="T13" fmla="*/ 0 h 3149"/>
              <a:gd name="T14" fmla="*/ 29 w 1171"/>
              <a:gd name="T15" fmla="*/ 954 h 3149"/>
              <a:gd name="T16" fmla="*/ 66 w 1171"/>
              <a:gd name="T17" fmla="*/ 1096 h 3149"/>
              <a:gd name="T18" fmla="*/ 209 w 1171"/>
              <a:gd name="T19" fmla="*/ 1059 h 3149"/>
              <a:gd name="T20" fmla="*/ 209 w 1171"/>
              <a:gd name="T21" fmla="*/ 1059 h 3149"/>
              <a:gd name="T22" fmla="*/ 675 w 1171"/>
              <a:gd name="T23" fmla="*/ 259 h 3149"/>
              <a:gd name="T24" fmla="*/ 496 w 1171"/>
              <a:gd name="T25" fmla="*/ 259 h 3149"/>
              <a:gd name="T26" fmla="*/ 962 w 1171"/>
              <a:gd name="T27" fmla="*/ 1059 h 3149"/>
              <a:gd name="T28" fmla="*/ 1105 w 1171"/>
              <a:gd name="T29" fmla="*/ 1096 h 3149"/>
              <a:gd name="T30" fmla="*/ 1142 w 1171"/>
              <a:gd name="T31" fmla="*/ 954 h 31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171" h="3149">
                <a:moveTo>
                  <a:pt x="689" y="3149"/>
                </a:moveTo>
                <a:lnTo>
                  <a:pt x="689" y="206"/>
                </a:lnTo>
                <a:lnTo>
                  <a:pt x="481" y="206"/>
                </a:lnTo>
                <a:lnTo>
                  <a:pt x="481" y="3149"/>
                </a:lnTo>
                <a:lnTo>
                  <a:pt x="689" y="3149"/>
                </a:lnTo>
                <a:close/>
                <a:moveTo>
                  <a:pt x="1142" y="954"/>
                </a:moveTo>
                <a:lnTo>
                  <a:pt x="585" y="0"/>
                </a:lnTo>
                <a:lnTo>
                  <a:pt x="29" y="954"/>
                </a:lnTo>
                <a:cubicBezTo>
                  <a:pt x="0" y="1004"/>
                  <a:pt x="17" y="1067"/>
                  <a:pt x="66" y="1096"/>
                </a:cubicBezTo>
                <a:cubicBezTo>
                  <a:pt x="116" y="1125"/>
                  <a:pt x="180" y="1108"/>
                  <a:pt x="209" y="1059"/>
                </a:cubicBezTo>
                <a:lnTo>
                  <a:pt x="209" y="1059"/>
                </a:lnTo>
                <a:lnTo>
                  <a:pt x="675" y="259"/>
                </a:lnTo>
                <a:lnTo>
                  <a:pt x="496" y="259"/>
                </a:lnTo>
                <a:lnTo>
                  <a:pt x="962" y="1059"/>
                </a:lnTo>
                <a:cubicBezTo>
                  <a:pt x="991" y="1108"/>
                  <a:pt x="1055" y="1125"/>
                  <a:pt x="1105" y="1096"/>
                </a:cubicBezTo>
                <a:cubicBezTo>
                  <a:pt x="1154" y="1067"/>
                  <a:pt x="1171" y="1004"/>
                  <a:pt x="1142" y="954"/>
                </a:cubicBezTo>
                <a:close/>
              </a:path>
            </a:pathLst>
          </a:custGeom>
          <a:solidFill>
            <a:srgbClr val="4A7EBB"/>
          </a:solidFill>
          <a:ln w="0" cap="flat">
            <a:solidFill>
              <a:srgbClr val="7030A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Freeform 12"/>
          <p:cNvSpPr>
            <a:spLocks noEditPoints="1"/>
          </p:cNvSpPr>
          <p:nvPr/>
        </p:nvSpPr>
        <p:spPr bwMode="auto">
          <a:xfrm>
            <a:off x="2268563" y="976913"/>
            <a:ext cx="152203" cy="589919"/>
          </a:xfrm>
          <a:custGeom>
            <a:avLst/>
            <a:gdLst>
              <a:gd name="T0" fmla="*/ 689 w 1171"/>
              <a:gd name="T1" fmla="*/ 3149 h 3149"/>
              <a:gd name="T2" fmla="*/ 689 w 1171"/>
              <a:gd name="T3" fmla="*/ 206 h 3149"/>
              <a:gd name="T4" fmla="*/ 481 w 1171"/>
              <a:gd name="T5" fmla="*/ 206 h 3149"/>
              <a:gd name="T6" fmla="*/ 481 w 1171"/>
              <a:gd name="T7" fmla="*/ 3149 h 3149"/>
              <a:gd name="T8" fmla="*/ 689 w 1171"/>
              <a:gd name="T9" fmla="*/ 3149 h 3149"/>
              <a:gd name="T10" fmla="*/ 1142 w 1171"/>
              <a:gd name="T11" fmla="*/ 954 h 3149"/>
              <a:gd name="T12" fmla="*/ 585 w 1171"/>
              <a:gd name="T13" fmla="*/ 0 h 3149"/>
              <a:gd name="T14" fmla="*/ 29 w 1171"/>
              <a:gd name="T15" fmla="*/ 954 h 3149"/>
              <a:gd name="T16" fmla="*/ 66 w 1171"/>
              <a:gd name="T17" fmla="*/ 1096 h 3149"/>
              <a:gd name="T18" fmla="*/ 209 w 1171"/>
              <a:gd name="T19" fmla="*/ 1059 h 3149"/>
              <a:gd name="T20" fmla="*/ 209 w 1171"/>
              <a:gd name="T21" fmla="*/ 1059 h 3149"/>
              <a:gd name="T22" fmla="*/ 675 w 1171"/>
              <a:gd name="T23" fmla="*/ 259 h 3149"/>
              <a:gd name="T24" fmla="*/ 496 w 1171"/>
              <a:gd name="T25" fmla="*/ 259 h 3149"/>
              <a:gd name="T26" fmla="*/ 962 w 1171"/>
              <a:gd name="T27" fmla="*/ 1059 h 3149"/>
              <a:gd name="T28" fmla="*/ 1105 w 1171"/>
              <a:gd name="T29" fmla="*/ 1096 h 3149"/>
              <a:gd name="T30" fmla="*/ 1142 w 1171"/>
              <a:gd name="T31" fmla="*/ 954 h 31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171" h="3149">
                <a:moveTo>
                  <a:pt x="689" y="3149"/>
                </a:moveTo>
                <a:lnTo>
                  <a:pt x="689" y="206"/>
                </a:lnTo>
                <a:lnTo>
                  <a:pt x="481" y="206"/>
                </a:lnTo>
                <a:lnTo>
                  <a:pt x="481" y="3149"/>
                </a:lnTo>
                <a:lnTo>
                  <a:pt x="689" y="3149"/>
                </a:lnTo>
                <a:close/>
                <a:moveTo>
                  <a:pt x="1142" y="954"/>
                </a:moveTo>
                <a:lnTo>
                  <a:pt x="585" y="0"/>
                </a:lnTo>
                <a:lnTo>
                  <a:pt x="29" y="954"/>
                </a:lnTo>
                <a:cubicBezTo>
                  <a:pt x="0" y="1004"/>
                  <a:pt x="17" y="1067"/>
                  <a:pt x="66" y="1096"/>
                </a:cubicBezTo>
                <a:cubicBezTo>
                  <a:pt x="116" y="1125"/>
                  <a:pt x="180" y="1108"/>
                  <a:pt x="209" y="1059"/>
                </a:cubicBezTo>
                <a:lnTo>
                  <a:pt x="209" y="1059"/>
                </a:lnTo>
                <a:lnTo>
                  <a:pt x="675" y="259"/>
                </a:lnTo>
                <a:lnTo>
                  <a:pt x="496" y="259"/>
                </a:lnTo>
                <a:lnTo>
                  <a:pt x="962" y="1059"/>
                </a:lnTo>
                <a:cubicBezTo>
                  <a:pt x="991" y="1108"/>
                  <a:pt x="1055" y="1125"/>
                  <a:pt x="1105" y="1096"/>
                </a:cubicBezTo>
                <a:cubicBezTo>
                  <a:pt x="1154" y="1067"/>
                  <a:pt x="1171" y="1004"/>
                  <a:pt x="1142" y="954"/>
                </a:cubicBezTo>
                <a:close/>
              </a:path>
            </a:pathLst>
          </a:custGeom>
          <a:solidFill>
            <a:srgbClr val="4A7EBB"/>
          </a:solidFill>
          <a:ln w="0" cap="flat">
            <a:solidFill>
              <a:srgbClr val="7030A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9154" y="2199105"/>
            <a:ext cx="2357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lectron beam deflected towards positive electrode</a:t>
            </a:r>
            <a:endParaRPr lang="en-US" sz="14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1843914" y="4390631"/>
            <a:ext cx="188926" cy="188926"/>
            <a:chOff x="3060595" y="4511544"/>
            <a:chExt cx="188926" cy="188926"/>
          </a:xfrm>
        </p:grpSpPr>
        <p:sp>
          <p:nvSpPr>
            <p:cNvPr id="30" name="Oval 29"/>
            <p:cNvSpPr/>
            <p:nvPr/>
          </p:nvSpPr>
          <p:spPr>
            <a:xfrm>
              <a:off x="3060595" y="4511544"/>
              <a:ext cx="188926" cy="188926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136165" y="4579556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flipV="1">
            <a:off x="1050426" y="4602228"/>
            <a:ext cx="778374" cy="748147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531603" y="3612257"/>
            <a:ext cx="22142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Direction of force on electron determined by right hand palm rule</a:t>
            </a:r>
            <a:endParaRPr lang="en-US" sz="1400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4511544" y="3687829"/>
            <a:ext cx="0" cy="619675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24866"/>
              </p:ext>
            </p:extLst>
          </p:nvPr>
        </p:nvGraphicFramePr>
        <p:xfrm>
          <a:off x="3010438" y="216571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" imgW="241200" imgH="304560" progId="Equation.DSMT4">
                  <p:embed/>
                </p:oleObj>
              </mc:Choice>
              <mc:Fallback>
                <p:oleObj name="Equation" r:id="rId5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0438" y="2165718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563091" y="4543043"/>
            <a:ext cx="2357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lectron beam deflected upwards</a:t>
            </a:r>
            <a:endParaRPr lang="en-US" sz="1400" dirty="0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2842701" y="2011429"/>
            <a:ext cx="0" cy="619675"/>
          </a:xfrm>
          <a:prstGeom prst="straightConnector1">
            <a:avLst/>
          </a:prstGeom>
          <a:ln w="28575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063044"/>
              </p:ext>
            </p:extLst>
          </p:nvPr>
        </p:nvGraphicFramePr>
        <p:xfrm>
          <a:off x="4612528" y="3858491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7" imgW="241200" imgH="304560" progId="Equation.DSMT4">
                  <p:embed/>
                </p:oleObj>
              </mc:Choice>
              <mc:Fallback>
                <p:oleObj name="Equation" r:id="rId7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2528" y="3858491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7848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73025" y="3446002"/>
            <a:ext cx="5254625" cy="1548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205"/>
          <p:cNvGrpSpPr>
            <a:grpSpLocks/>
          </p:cNvGrpSpPr>
          <p:nvPr/>
        </p:nvGrpSpPr>
        <p:grpSpPr bwMode="auto">
          <a:xfrm>
            <a:off x="1119188" y="3776663"/>
            <a:ext cx="3019425" cy="828675"/>
            <a:chOff x="705" y="2379"/>
            <a:chExt cx="1902" cy="522"/>
          </a:xfrm>
        </p:grpSpPr>
        <p:sp>
          <p:nvSpPr>
            <p:cNvPr id="26826" name="Rectangle 5"/>
            <p:cNvSpPr>
              <a:spLocks noChangeArrowheads="1"/>
            </p:cNvSpPr>
            <p:nvPr/>
          </p:nvSpPr>
          <p:spPr bwMode="auto">
            <a:xfrm>
              <a:off x="705" y="2379"/>
              <a:ext cx="1759" cy="522"/>
            </a:xfrm>
            <a:prstGeom prst="rect">
              <a:avLst/>
            </a:prstGeom>
            <a:solidFill>
              <a:srgbClr val="FEC8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30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" y="2379"/>
              <a:ext cx="1759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27" name="Rectangle 7"/>
            <p:cNvSpPr>
              <a:spLocks noChangeArrowheads="1"/>
            </p:cNvSpPr>
            <p:nvPr/>
          </p:nvSpPr>
          <p:spPr bwMode="auto">
            <a:xfrm>
              <a:off x="705" y="2379"/>
              <a:ext cx="1759" cy="522"/>
            </a:xfrm>
            <a:prstGeom prst="rect">
              <a:avLst/>
            </a:prstGeom>
            <a:solidFill>
              <a:srgbClr val="FEC8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28" name="Rectangle 8"/>
            <p:cNvSpPr>
              <a:spLocks noChangeArrowheads="1"/>
            </p:cNvSpPr>
            <p:nvPr/>
          </p:nvSpPr>
          <p:spPr bwMode="auto">
            <a:xfrm>
              <a:off x="2464" y="2379"/>
              <a:ext cx="5" cy="522"/>
            </a:xfrm>
            <a:prstGeom prst="rect">
              <a:avLst/>
            </a:prstGeom>
            <a:solidFill>
              <a:srgbClr val="FECA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33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4" y="2379"/>
              <a:ext cx="5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29" name="Rectangle 10"/>
            <p:cNvSpPr>
              <a:spLocks noChangeArrowheads="1"/>
            </p:cNvSpPr>
            <p:nvPr/>
          </p:nvSpPr>
          <p:spPr bwMode="auto">
            <a:xfrm>
              <a:off x="2464" y="2379"/>
              <a:ext cx="5" cy="522"/>
            </a:xfrm>
            <a:prstGeom prst="rect">
              <a:avLst/>
            </a:prstGeom>
            <a:solidFill>
              <a:srgbClr val="FECA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30" name="Rectangle 11"/>
            <p:cNvSpPr>
              <a:spLocks noChangeArrowheads="1"/>
            </p:cNvSpPr>
            <p:nvPr/>
          </p:nvSpPr>
          <p:spPr bwMode="auto">
            <a:xfrm>
              <a:off x="2469" y="2379"/>
              <a:ext cx="2" cy="522"/>
            </a:xfrm>
            <a:prstGeom prst="rect">
              <a:avLst/>
            </a:prstGeom>
            <a:solidFill>
              <a:srgbClr val="FFC3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36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9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31" name="Rectangle 13"/>
            <p:cNvSpPr>
              <a:spLocks noChangeArrowheads="1"/>
            </p:cNvSpPr>
            <p:nvPr/>
          </p:nvSpPr>
          <p:spPr bwMode="auto">
            <a:xfrm>
              <a:off x="2469" y="2379"/>
              <a:ext cx="2" cy="522"/>
            </a:xfrm>
            <a:prstGeom prst="rect">
              <a:avLst/>
            </a:prstGeom>
            <a:solidFill>
              <a:srgbClr val="FFC3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33" name="Rectangle 14"/>
            <p:cNvSpPr>
              <a:spLocks noChangeArrowheads="1"/>
            </p:cNvSpPr>
            <p:nvPr/>
          </p:nvSpPr>
          <p:spPr bwMode="auto">
            <a:xfrm>
              <a:off x="2471" y="2379"/>
              <a:ext cx="3" cy="522"/>
            </a:xfrm>
            <a:prstGeom prst="rect">
              <a:avLst/>
            </a:prstGeom>
            <a:solidFill>
              <a:srgbClr val="FFCC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39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1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34" name="Rectangle 16"/>
            <p:cNvSpPr>
              <a:spLocks noChangeArrowheads="1"/>
            </p:cNvSpPr>
            <p:nvPr/>
          </p:nvSpPr>
          <p:spPr bwMode="auto">
            <a:xfrm>
              <a:off x="2471" y="2379"/>
              <a:ext cx="3" cy="522"/>
            </a:xfrm>
            <a:prstGeom prst="rect">
              <a:avLst/>
            </a:prstGeom>
            <a:solidFill>
              <a:srgbClr val="FFCC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36" name="Rectangle 17"/>
            <p:cNvSpPr>
              <a:spLocks noChangeArrowheads="1"/>
            </p:cNvSpPr>
            <p:nvPr/>
          </p:nvSpPr>
          <p:spPr bwMode="auto">
            <a:xfrm>
              <a:off x="2474" y="2379"/>
              <a:ext cx="2" cy="522"/>
            </a:xfrm>
            <a:prstGeom prst="rect">
              <a:avLst/>
            </a:prstGeom>
            <a:solidFill>
              <a:srgbClr val="FEC5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42" name="Picture 1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4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37" name="Rectangle 19"/>
            <p:cNvSpPr>
              <a:spLocks noChangeArrowheads="1"/>
            </p:cNvSpPr>
            <p:nvPr/>
          </p:nvSpPr>
          <p:spPr bwMode="auto">
            <a:xfrm>
              <a:off x="2474" y="2379"/>
              <a:ext cx="2" cy="522"/>
            </a:xfrm>
            <a:prstGeom prst="rect">
              <a:avLst/>
            </a:prstGeom>
            <a:solidFill>
              <a:srgbClr val="FEC5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39" name="Rectangle 20"/>
            <p:cNvSpPr>
              <a:spLocks noChangeArrowheads="1"/>
            </p:cNvSpPr>
            <p:nvPr/>
          </p:nvSpPr>
          <p:spPr bwMode="auto">
            <a:xfrm>
              <a:off x="2476" y="2379"/>
              <a:ext cx="3" cy="522"/>
            </a:xfrm>
            <a:prstGeom prst="rect">
              <a:avLst/>
            </a:prstGeom>
            <a:solidFill>
              <a:srgbClr val="FECD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45" name="Picture 2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6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40" name="Rectangle 22"/>
            <p:cNvSpPr>
              <a:spLocks noChangeArrowheads="1"/>
            </p:cNvSpPr>
            <p:nvPr/>
          </p:nvSpPr>
          <p:spPr bwMode="auto">
            <a:xfrm>
              <a:off x="2476" y="2379"/>
              <a:ext cx="3" cy="522"/>
            </a:xfrm>
            <a:prstGeom prst="rect">
              <a:avLst/>
            </a:prstGeom>
            <a:solidFill>
              <a:srgbClr val="FECD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42" name="Rectangle 23"/>
            <p:cNvSpPr>
              <a:spLocks noChangeArrowheads="1"/>
            </p:cNvSpPr>
            <p:nvPr/>
          </p:nvSpPr>
          <p:spPr bwMode="auto">
            <a:xfrm>
              <a:off x="2479" y="2379"/>
              <a:ext cx="2" cy="522"/>
            </a:xfrm>
            <a:prstGeom prst="rect">
              <a:avLst/>
            </a:prstGeom>
            <a:solidFill>
              <a:srgbClr val="FFC7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48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9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43" name="Rectangle 25"/>
            <p:cNvSpPr>
              <a:spLocks noChangeArrowheads="1"/>
            </p:cNvSpPr>
            <p:nvPr/>
          </p:nvSpPr>
          <p:spPr bwMode="auto">
            <a:xfrm>
              <a:off x="2479" y="2379"/>
              <a:ext cx="2" cy="522"/>
            </a:xfrm>
            <a:prstGeom prst="rect">
              <a:avLst/>
            </a:prstGeom>
            <a:solidFill>
              <a:srgbClr val="FFC7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45" name="Rectangle 26"/>
            <p:cNvSpPr>
              <a:spLocks noChangeArrowheads="1"/>
            </p:cNvSpPr>
            <p:nvPr/>
          </p:nvSpPr>
          <p:spPr bwMode="auto">
            <a:xfrm>
              <a:off x="2481" y="2379"/>
              <a:ext cx="1" cy="522"/>
            </a:xfrm>
            <a:prstGeom prst="rect">
              <a:avLst/>
            </a:prstGeom>
            <a:solidFill>
              <a:srgbClr val="FFC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51" name="Picture 2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46" name="Rectangle 28"/>
            <p:cNvSpPr>
              <a:spLocks noChangeArrowheads="1"/>
            </p:cNvSpPr>
            <p:nvPr/>
          </p:nvSpPr>
          <p:spPr bwMode="auto">
            <a:xfrm>
              <a:off x="2481" y="2379"/>
              <a:ext cx="1" cy="522"/>
            </a:xfrm>
            <a:prstGeom prst="rect">
              <a:avLst/>
            </a:prstGeom>
            <a:solidFill>
              <a:srgbClr val="FFC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48" name="Rectangle 29"/>
            <p:cNvSpPr>
              <a:spLocks noChangeArrowheads="1"/>
            </p:cNvSpPr>
            <p:nvPr/>
          </p:nvSpPr>
          <p:spPr bwMode="auto">
            <a:xfrm>
              <a:off x="2482" y="2379"/>
              <a:ext cx="2" cy="522"/>
            </a:xfrm>
            <a:prstGeom prst="rect">
              <a:avLst/>
            </a:prstGeom>
            <a:solidFill>
              <a:srgbClr val="FFCF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54" name="Picture 3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2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49" name="Rectangle 31"/>
            <p:cNvSpPr>
              <a:spLocks noChangeArrowheads="1"/>
            </p:cNvSpPr>
            <p:nvPr/>
          </p:nvSpPr>
          <p:spPr bwMode="auto">
            <a:xfrm>
              <a:off x="2482" y="2379"/>
              <a:ext cx="2" cy="522"/>
            </a:xfrm>
            <a:prstGeom prst="rect">
              <a:avLst/>
            </a:prstGeom>
            <a:solidFill>
              <a:srgbClr val="FFCF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51" name="Rectangle 32"/>
            <p:cNvSpPr>
              <a:spLocks noChangeArrowheads="1"/>
            </p:cNvSpPr>
            <p:nvPr/>
          </p:nvSpPr>
          <p:spPr bwMode="auto">
            <a:xfrm>
              <a:off x="2484" y="2379"/>
              <a:ext cx="3" cy="522"/>
            </a:xfrm>
            <a:prstGeom prst="rect">
              <a:avLst/>
            </a:prstGeom>
            <a:solidFill>
              <a:srgbClr val="FEC8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57" name="Picture 3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52" name="Rectangle 34"/>
            <p:cNvSpPr>
              <a:spLocks noChangeArrowheads="1"/>
            </p:cNvSpPr>
            <p:nvPr/>
          </p:nvSpPr>
          <p:spPr bwMode="auto">
            <a:xfrm>
              <a:off x="2484" y="2379"/>
              <a:ext cx="3" cy="522"/>
            </a:xfrm>
            <a:prstGeom prst="rect">
              <a:avLst/>
            </a:prstGeom>
            <a:solidFill>
              <a:srgbClr val="FEC8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54" name="Rectangle 35"/>
            <p:cNvSpPr>
              <a:spLocks noChangeArrowheads="1"/>
            </p:cNvSpPr>
            <p:nvPr/>
          </p:nvSpPr>
          <p:spPr bwMode="auto">
            <a:xfrm>
              <a:off x="2487" y="2379"/>
              <a:ext cx="1" cy="522"/>
            </a:xfrm>
            <a:prstGeom prst="rect">
              <a:avLst/>
            </a:prstGeom>
            <a:solidFill>
              <a:srgbClr val="FEC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60" name="Picture 3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7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55" name="Rectangle 37"/>
            <p:cNvSpPr>
              <a:spLocks noChangeArrowheads="1"/>
            </p:cNvSpPr>
            <p:nvPr/>
          </p:nvSpPr>
          <p:spPr bwMode="auto">
            <a:xfrm>
              <a:off x="2487" y="2379"/>
              <a:ext cx="1" cy="522"/>
            </a:xfrm>
            <a:prstGeom prst="rect">
              <a:avLst/>
            </a:prstGeom>
            <a:solidFill>
              <a:srgbClr val="FEC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57" name="Rectangle 38"/>
            <p:cNvSpPr>
              <a:spLocks noChangeArrowheads="1"/>
            </p:cNvSpPr>
            <p:nvPr/>
          </p:nvSpPr>
          <p:spPr bwMode="auto">
            <a:xfrm>
              <a:off x="2488" y="2379"/>
              <a:ext cx="2" cy="522"/>
            </a:xfrm>
            <a:prstGeom prst="rect">
              <a:avLst/>
            </a:prstGeom>
            <a:solidFill>
              <a:srgbClr val="FED0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63" name="Picture 39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8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58" name="Rectangle 40"/>
            <p:cNvSpPr>
              <a:spLocks noChangeArrowheads="1"/>
            </p:cNvSpPr>
            <p:nvPr/>
          </p:nvSpPr>
          <p:spPr bwMode="auto">
            <a:xfrm>
              <a:off x="2488" y="2379"/>
              <a:ext cx="2" cy="522"/>
            </a:xfrm>
            <a:prstGeom prst="rect">
              <a:avLst/>
            </a:prstGeom>
            <a:solidFill>
              <a:srgbClr val="FED0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60" name="Rectangle 41"/>
            <p:cNvSpPr>
              <a:spLocks noChangeArrowheads="1"/>
            </p:cNvSpPr>
            <p:nvPr/>
          </p:nvSpPr>
          <p:spPr bwMode="auto">
            <a:xfrm>
              <a:off x="2490" y="2379"/>
              <a:ext cx="2" cy="522"/>
            </a:xfrm>
            <a:prstGeom prst="rect">
              <a:avLst/>
            </a:prstGeom>
            <a:solidFill>
              <a:srgbClr val="FFCA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66" name="Picture 4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61" name="Rectangle 43"/>
            <p:cNvSpPr>
              <a:spLocks noChangeArrowheads="1"/>
            </p:cNvSpPr>
            <p:nvPr/>
          </p:nvSpPr>
          <p:spPr bwMode="auto">
            <a:xfrm>
              <a:off x="2490" y="2379"/>
              <a:ext cx="2" cy="522"/>
            </a:xfrm>
            <a:prstGeom prst="rect">
              <a:avLst/>
            </a:prstGeom>
            <a:solidFill>
              <a:srgbClr val="FFCA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63" name="Rectangle 44"/>
            <p:cNvSpPr>
              <a:spLocks noChangeArrowheads="1"/>
            </p:cNvSpPr>
            <p:nvPr/>
          </p:nvSpPr>
          <p:spPr bwMode="auto">
            <a:xfrm>
              <a:off x="2492" y="2379"/>
              <a:ext cx="3" cy="522"/>
            </a:xfrm>
            <a:prstGeom prst="rect">
              <a:avLst/>
            </a:prstGeom>
            <a:solidFill>
              <a:srgbClr val="FFC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69" name="Picture 4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2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64" name="Rectangle 46"/>
            <p:cNvSpPr>
              <a:spLocks noChangeArrowheads="1"/>
            </p:cNvSpPr>
            <p:nvPr/>
          </p:nvSpPr>
          <p:spPr bwMode="auto">
            <a:xfrm>
              <a:off x="2492" y="2379"/>
              <a:ext cx="3" cy="522"/>
            </a:xfrm>
            <a:prstGeom prst="rect">
              <a:avLst/>
            </a:prstGeom>
            <a:solidFill>
              <a:srgbClr val="FFC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66" name="Rectangle 47"/>
            <p:cNvSpPr>
              <a:spLocks noChangeArrowheads="1"/>
            </p:cNvSpPr>
            <p:nvPr/>
          </p:nvSpPr>
          <p:spPr bwMode="auto">
            <a:xfrm>
              <a:off x="2495" y="2379"/>
              <a:ext cx="1" cy="522"/>
            </a:xfrm>
            <a:prstGeom prst="rect">
              <a:avLst/>
            </a:prstGeom>
            <a:solidFill>
              <a:srgbClr val="FFD2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72" name="Picture 48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5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67" name="Rectangle 49"/>
            <p:cNvSpPr>
              <a:spLocks noChangeArrowheads="1"/>
            </p:cNvSpPr>
            <p:nvPr/>
          </p:nvSpPr>
          <p:spPr bwMode="auto">
            <a:xfrm>
              <a:off x="2495" y="2379"/>
              <a:ext cx="1" cy="522"/>
            </a:xfrm>
            <a:prstGeom prst="rect">
              <a:avLst/>
            </a:prstGeom>
            <a:solidFill>
              <a:srgbClr val="FFD2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69" name="Rectangle 50"/>
            <p:cNvSpPr>
              <a:spLocks noChangeArrowheads="1"/>
            </p:cNvSpPr>
            <p:nvPr/>
          </p:nvSpPr>
          <p:spPr bwMode="auto">
            <a:xfrm>
              <a:off x="2496" y="2379"/>
              <a:ext cx="2" cy="522"/>
            </a:xfrm>
            <a:prstGeom prst="rect">
              <a:avLst/>
            </a:prstGeom>
            <a:solidFill>
              <a:srgbClr val="FECB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75" name="Picture 51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70" name="Rectangle 52"/>
            <p:cNvSpPr>
              <a:spLocks noChangeArrowheads="1"/>
            </p:cNvSpPr>
            <p:nvPr/>
          </p:nvSpPr>
          <p:spPr bwMode="auto">
            <a:xfrm>
              <a:off x="2496" y="2379"/>
              <a:ext cx="2" cy="522"/>
            </a:xfrm>
            <a:prstGeom prst="rect">
              <a:avLst/>
            </a:prstGeom>
            <a:solidFill>
              <a:srgbClr val="FECB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72" name="Rectangle 53"/>
            <p:cNvSpPr>
              <a:spLocks noChangeArrowheads="1"/>
            </p:cNvSpPr>
            <p:nvPr/>
          </p:nvSpPr>
          <p:spPr bwMode="auto">
            <a:xfrm>
              <a:off x="2498" y="2379"/>
              <a:ext cx="3" cy="522"/>
            </a:xfrm>
            <a:prstGeom prst="rect">
              <a:avLst/>
            </a:prstGeom>
            <a:solidFill>
              <a:srgbClr val="FECB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78" name="Picture 54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8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73" name="Rectangle 55"/>
            <p:cNvSpPr>
              <a:spLocks noChangeArrowheads="1"/>
            </p:cNvSpPr>
            <p:nvPr/>
          </p:nvSpPr>
          <p:spPr bwMode="auto">
            <a:xfrm>
              <a:off x="2498" y="2379"/>
              <a:ext cx="3" cy="522"/>
            </a:xfrm>
            <a:prstGeom prst="rect">
              <a:avLst/>
            </a:prstGeom>
            <a:solidFill>
              <a:srgbClr val="FECB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75" name="Rectangle 56"/>
            <p:cNvSpPr>
              <a:spLocks noChangeArrowheads="1"/>
            </p:cNvSpPr>
            <p:nvPr/>
          </p:nvSpPr>
          <p:spPr bwMode="auto">
            <a:xfrm>
              <a:off x="2501" y="2379"/>
              <a:ext cx="4" cy="522"/>
            </a:xfrm>
            <a:prstGeom prst="rect">
              <a:avLst/>
            </a:prstGeom>
            <a:solidFill>
              <a:srgbClr val="FECD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81" name="Picture 57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1" y="2379"/>
              <a:ext cx="4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76" name="Rectangle 58"/>
            <p:cNvSpPr>
              <a:spLocks noChangeArrowheads="1"/>
            </p:cNvSpPr>
            <p:nvPr/>
          </p:nvSpPr>
          <p:spPr bwMode="auto">
            <a:xfrm>
              <a:off x="2501" y="2379"/>
              <a:ext cx="4" cy="522"/>
            </a:xfrm>
            <a:prstGeom prst="rect">
              <a:avLst/>
            </a:prstGeom>
            <a:solidFill>
              <a:srgbClr val="FECD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78" name="Rectangle 59"/>
            <p:cNvSpPr>
              <a:spLocks noChangeArrowheads="1"/>
            </p:cNvSpPr>
            <p:nvPr/>
          </p:nvSpPr>
          <p:spPr bwMode="auto">
            <a:xfrm>
              <a:off x="2505" y="2379"/>
              <a:ext cx="1" cy="522"/>
            </a:xfrm>
            <a:prstGeom prst="rect">
              <a:avLst/>
            </a:prstGeom>
            <a:solidFill>
              <a:srgbClr val="FECD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84" name="Picture 60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5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79" name="Rectangle 61"/>
            <p:cNvSpPr>
              <a:spLocks noChangeArrowheads="1"/>
            </p:cNvSpPr>
            <p:nvPr/>
          </p:nvSpPr>
          <p:spPr bwMode="auto">
            <a:xfrm>
              <a:off x="2505" y="2379"/>
              <a:ext cx="1" cy="522"/>
            </a:xfrm>
            <a:prstGeom prst="rect">
              <a:avLst/>
            </a:prstGeom>
            <a:solidFill>
              <a:srgbClr val="FECD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56" name="Rectangle 62"/>
            <p:cNvSpPr>
              <a:spLocks noChangeArrowheads="1"/>
            </p:cNvSpPr>
            <p:nvPr/>
          </p:nvSpPr>
          <p:spPr bwMode="auto">
            <a:xfrm>
              <a:off x="2506" y="2379"/>
              <a:ext cx="4" cy="522"/>
            </a:xfrm>
            <a:prstGeom prst="rect">
              <a:avLst/>
            </a:prstGeom>
            <a:solidFill>
              <a:srgbClr val="FECE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87" name="Picture 63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6" y="2379"/>
              <a:ext cx="4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8" name="Rectangle 64"/>
            <p:cNvSpPr>
              <a:spLocks noChangeArrowheads="1"/>
            </p:cNvSpPr>
            <p:nvPr/>
          </p:nvSpPr>
          <p:spPr bwMode="auto">
            <a:xfrm>
              <a:off x="2506" y="2379"/>
              <a:ext cx="4" cy="522"/>
            </a:xfrm>
            <a:prstGeom prst="rect">
              <a:avLst/>
            </a:prstGeom>
            <a:solidFill>
              <a:srgbClr val="FECE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59" name="Rectangle 65"/>
            <p:cNvSpPr>
              <a:spLocks noChangeArrowheads="1"/>
            </p:cNvSpPr>
            <p:nvPr/>
          </p:nvSpPr>
          <p:spPr bwMode="auto">
            <a:xfrm>
              <a:off x="2510" y="2379"/>
              <a:ext cx="1" cy="522"/>
            </a:xfrm>
            <a:prstGeom prst="rect">
              <a:avLst/>
            </a:prstGeom>
            <a:solidFill>
              <a:srgbClr val="FECE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90" name="Picture 66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0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1" name="Rectangle 67"/>
            <p:cNvSpPr>
              <a:spLocks noChangeArrowheads="1"/>
            </p:cNvSpPr>
            <p:nvPr/>
          </p:nvSpPr>
          <p:spPr bwMode="auto">
            <a:xfrm>
              <a:off x="2510" y="2379"/>
              <a:ext cx="1" cy="522"/>
            </a:xfrm>
            <a:prstGeom prst="rect">
              <a:avLst/>
            </a:prstGeom>
            <a:solidFill>
              <a:srgbClr val="FECE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62" name="Rectangle 68"/>
            <p:cNvSpPr>
              <a:spLocks noChangeArrowheads="1"/>
            </p:cNvSpPr>
            <p:nvPr/>
          </p:nvSpPr>
          <p:spPr bwMode="auto">
            <a:xfrm>
              <a:off x="2511" y="2379"/>
              <a:ext cx="1" cy="522"/>
            </a:xfrm>
            <a:prstGeom prst="rect">
              <a:avLst/>
            </a:prstGeom>
            <a:solidFill>
              <a:srgbClr val="FEC9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93" name="Picture 69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4" name="Rectangle 70"/>
            <p:cNvSpPr>
              <a:spLocks noChangeArrowheads="1"/>
            </p:cNvSpPr>
            <p:nvPr/>
          </p:nvSpPr>
          <p:spPr bwMode="auto">
            <a:xfrm>
              <a:off x="2511" y="2379"/>
              <a:ext cx="1" cy="522"/>
            </a:xfrm>
            <a:prstGeom prst="rect">
              <a:avLst/>
            </a:prstGeom>
            <a:solidFill>
              <a:srgbClr val="FEC9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65" name="Rectangle 71"/>
            <p:cNvSpPr>
              <a:spLocks noChangeArrowheads="1"/>
            </p:cNvSpPr>
            <p:nvPr/>
          </p:nvSpPr>
          <p:spPr bwMode="auto">
            <a:xfrm>
              <a:off x="2512" y="2379"/>
              <a:ext cx="4" cy="522"/>
            </a:xfrm>
            <a:prstGeom prst="rect">
              <a:avLst/>
            </a:prstGeom>
            <a:solidFill>
              <a:srgbClr val="FED0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96" name="Picture 72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2" y="2379"/>
              <a:ext cx="4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7" name="Rectangle 73"/>
            <p:cNvSpPr>
              <a:spLocks noChangeArrowheads="1"/>
            </p:cNvSpPr>
            <p:nvPr/>
          </p:nvSpPr>
          <p:spPr bwMode="auto">
            <a:xfrm>
              <a:off x="2512" y="2379"/>
              <a:ext cx="4" cy="522"/>
            </a:xfrm>
            <a:prstGeom prst="rect">
              <a:avLst/>
            </a:prstGeom>
            <a:solidFill>
              <a:srgbClr val="FED0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68" name="Rectangle 74"/>
            <p:cNvSpPr>
              <a:spLocks noChangeArrowheads="1"/>
            </p:cNvSpPr>
            <p:nvPr/>
          </p:nvSpPr>
          <p:spPr bwMode="auto">
            <a:xfrm>
              <a:off x="2516" y="2379"/>
              <a:ext cx="3" cy="522"/>
            </a:xfrm>
            <a:prstGeom prst="rect">
              <a:avLst/>
            </a:prstGeom>
            <a:solidFill>
              <a:srgbClr val="FECA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699" name="Picture 75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6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70" name="Rectangle 76"/>
            <p:cNvSpPr>
              <a:spLocks noChangeArrowheads="1"/>
            </p:cNvSpPr>
            <p:nvPr/>
          </p:nvSpPr>
          <p:spPr bwMode="auto">
            <a:xfrm>
              <a:off x="2516" y="2379"/>
              <a:ext cx="3" cy="522"/>
            </a:xfrm>
            <a:prstGeom prst="rect">
              <a:avLst/>
            </a:prstGeom>
            <a:solidFill>
              <a:srgbClr val="FECA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71" name="Rectangle 77"/>
            <p:cNvSpPr>
              <a:spLocks noChangeArrowheads="1"/>
            </p:cNvSpPr>
            <p:nvPr/>
          </p:nvSpPr>
          <p:spPr bwMode="auto">
            <a:xfrm>
              <a:off x="2519" y="2379"/>
              <a:ext cx="2" cy="522"/>
            </a:xfrm>
            <a:prstGeom prst="rect">
              <a:avLst/>
            </a:prstGeom>
            <a:solidFill>
              <a:srgbClr val="FED1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02" name="Picture 78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9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73" name="Rectangle 79"/>
            <p:cNvSpPr>
              <a:spLocks noChangeArrowheads="1"/>
            </p:cNvSpPr>
            <p:nvPr/>
          </p:nvSpPr>
          <p:spPr bwMode="auto">
            <a:xfrm>
              <a:off x="2519" y="2379"/>
              <a:ext cx="2" cy="522"/>
            </a:xfrm>
            <a:prstGeom prst="rect">
              <a:avLst/>
            </a:prstGeom>
            <a:solidFill>
              <a:srgbClr val="FED1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74" name="Rectangle 80"/>
            <p:cNvSpPr>
              <a:spLocks noChangeArrowheads="1"/>
            </p:cNvSpPr>
            <p:nvPr/>
          </p:nvSpPr>
          <p:spPr bwMode="auto">
            <a:xfrm>
              <a:off x="2521" y="2379"/>
              <a:ext cx="3" cy="522"/>
            </a:xfrm>
            <a:prstGeom prst="rect">
              <a:avLst/>
            </a:prstGeom>
            <a:solidFill>
              <a:srgbClr val="FFCC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05" name="Picture 81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1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76" name="Rectangle 82"/>
            <p:cNvSpPr>
              <a:spLocks noChangeArrowheads="1"/>
            </p:cNvSpPr>
            <p:nvPr/>
          </p:nvSpPr>
          <p:spPr bwMode="auto">
            <a:xfrm>
              <a:off x="2521" y="2379"/>
              <a:ext cx="3" cy="522"/>
            </a:xfrm>
            <a:prstGeom prst="rect">
              <a:avLst/>
            </a:prstGeom>
            <a:solidFill>
              <a:srgbClr val="FFCC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77" name="Rectangle 83"/>
            <p:cNvSpPr>
              <a:spLocks noChangeArrowheads="1"/>
            </p:cNvSpPr>
            <p:nvPr/>
          </p:nvSpPr>
          <p:spPr bwMode="auto">
            <a:xfrm>
              <a:off x="2524" y="2379"/>
              <a:ext cx="3" cy="522"/>
            </a:xfrm>
            <a:prstGeom prst="rect">
              <a:avLst/>
            </a:prstGeom>
            <a:solidFill>
              <a:srgbClr val="FFD2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08" name="Picture 84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79" name="Rectangle 85"/>
            <p:cNvSpPr>
              <a:spLocks noChangeArrowheads="1"/>
            </p:cNvSpPr>
            <p:nvPr/>
          </p:nvSpPr>
          <p:spPr bwMode="auto">
            <a:xfrm>
              <a:off x="2524" y="2379"/>
              <a:ext cx="3" cy="522"/>
            </a:xfrm>
            <a:prstGeom prst="rect">
              <a:avLst/>
            </a:prstGeom>
            <a:solidFill>
              <a:srgbClr val="FFD2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80" name="Rectangle 86"/>
            <p:cNvSpPr>
              <a:spLocks noChangeArrowheads="1"/>
            </p:cNvSpPr>
            <p:nvPr/>
          </p:nvSpPr>
          <p:spPr bwMode="auto">
            <a:xfrm>
              <a:off x="2527" y="2379"/>
              <a:ext cx="3" cy="522"/>
            </a:xfrm>
            <a:prstGeom prst="rect">
              <a:avLst/>
            </a:prstGeom>
            <a:solidFill>
              <a:srgbClr val="FECD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11" name="Picture 87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7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82" name="Rectangle 88"/>
            <p:cNvSpPr>
              <a:spLocks noChangeArrowheads="1"/>
            </p:cNvSpPr>
            <p:nvPr/>
          </p:nvSpPr>
          <p:spPr bwMode="auto">
            <a:xfrm>
              <a:off x="2527" y="2379"/>
              <a:ext cx="3" cy="522"/>
            </a:xfrm>
            <a:prstGeom prst="rect">
              <a:avLst/>
            </a:prstGeom>
            <a:solidFill>
              <a:srgbClr val="FECD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83" name="Rectangle 89"/>
            <p:cNvSpPr>
              <a:spLocks noChangeArrowheads="1"/>
            </p:cNvSpPr>
            <p:nvPr/>
          </p:nvSpPr>
          <p:spPr bwMode="auto">
            <a:xfrm>
              <a:off x="2530" y="2379"/>
              <a:ext cx="1" cy="522"/>
            </a:xfrm>
            <a:prstGeom prst="rect">
              <a:avLst/>
            </a:prstGeom>
            <a:solidFill>
              <a:srgbClr val="FED3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14" name="Picture 90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0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85" name="Rectangle 91"/>
            <p:cNvSpPr>
              <a:spLocks noChangeArrowheads="1"/>
            </p:cNvSpPr>
            <p:nvPr/>
          </p:nvSpPr>
          <p:spPr bwMode="auto">
            <a:xfrm>
              <a:off x="2530" y="2379"/>
              <a:ext cx="1" cy="522"/>
            </a:xfrm>
            <a:prstGeom prst="rect">
              <a:avLst/>
            </a:prstGeom>
            <a:solidFill>
              <a:srgbClr val="FED3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86" name="Rectangle 92"/>
            <p:cNvSpPr>
              <a:spLocks noChangeArrowheads="1"/>
            </p:cNvSpPr>
            <p:nvPr/>
          </p:nvSpPr>
          <p:spPr bwMode="auto">
            <a:xfrm>
              <a:off x="2531" y="2379"/>
              <a:ext cx="1" cy="522"/>
            </a:xfrm>
            <a:prstGeom prst="rect">
              <a:avLst/>
            </a:prstGeom>
            <a:solidFill>
              <a:srgbClr val="FECE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17" name="Picture 93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88" name="Rectangle 94"/>
            <p:cNvSpPr>
              <a:spLocks noChangeArrowheads="1"/>
            </p:cNvSpPr>
            <p:nvPr/>
          </p:nvSpPr>
          <p:spPr bwMode="auto">
            <a:xfrm>
              <a:off x="2531" y="2379"/>
              <a:ext cx="1" cy="522"/>
            </a:xfrm>
            <a:prstGeom prst="rect">
              <a:avLst/>
            </a:prstGeom>
            <a:solidFill>
              <a:srgbClr val="FECE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89" name="Rectangle 95"/>
            <p:cNvSpPr>
              <a:spLocks noChangeArrowheads="1"/>
            </p:cNvSpPr>
            <p:nvPr/>
          </p:nvSpPr>
          <p:spPr bwMode="auto">
            <a:xfrm>
              <a:off x="2532" y="2379"/>
              <a:ext cx="4" cy="522"/>
            </a:xfrm>
            <a:prstGeom prst="rect">
              <a:avLst/>
            </a:prstGeom>
            <a:solidFill>
              <a:srgbClr val="FECE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20" name="Picture 96"/>
            <p:cNvPicPr>
              <a:picLocks noChangeAspect="1" noChangeArrowheads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2" y="2379"/>
              <a:ext cx="4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91" name="Rectangle 97"/>
            <p:cNvSpPr>
              <a:spLocks noChangeArrowheads="1"/>
            </p:cNvSpPr>
            <p:nvPr/>
          </p:nvSpPr>
          <p:spPr bwMode="auto">
            <a:xfrm>
              <a:off x="2532" y="2379"/>
              <a:ext cx="4" cy="522"/>
            </a:xfrm>
            <a:prstGeom prst="rect">
              <a:avLst/>
            </a:prstGeom>
            <a:solidFill>
              <a:srgbClr val="FECE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92" name="Rectangle 98"/>
            <p:cNvSpPr>
              <a:spLocks noChangeArrowheads="1"/>
            </p:cNvSpPr>
            <p:nvPr/>
          </p:nvSpPr>
          <p:spPr bwMode="auto">
            <a:xfrm>
              <a:off x="2536" y="2379"/>
              <a:ext cx="1" cy="522"/>
            </a:xfrm>
            <a:prstGeom prst="rect">
              <a:avLst/>
            </a:prstGeom>
            <a:solidFill>
              <a:srgbClr val="FED4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23" name="Picture 99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6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94" name="Rectangle 100"/>
            <p:cNvSpPr>
              <a:spLocks noChangeArrowheads="1"/>
            </p:cNvSpPr>
            <p:nvPr/>
          </p:nvSpPr>
          <p:spPr bwMode="auto">
            <a:xfrm>
              <a:off x="2536" y="2379"/>
              <a:ext cx="1" cy="522"/>
            </a:xfrm>
            <a:prstGeom prst="rect">
              <a:avLst/>
            </a:prstGeom>
            <a:solidFill>
              <a:srgbClr val="FED4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95" name="Rectangle 101"/>
            <p:cNvSpPr>
              <a:spLocks noChangeArrowheads="1"/>
            </p:cNvSpPr>
            <p:nvPr/>
          </p:nvSpPr>
          <p:spPr bwMode="auto">
            <a:xfrm>
              <a:off x="2537" y="2379"/>
              <a:ext cx="2" cy="522"/>
            </a:xfrm>
            <a:prstGeom prst="rect">
              <a:avLst/>
            </a:prstGeom>
            <a:solidFill>
              <a:srgbClr val="FECF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26" name="Picture 102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7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97" name="Rectangle 103"/>
            <p:cNvSpPr>
              <a:spLocks noChangeArrowheads="1"/>
            </p:cNvSpPr>
            <p:nvPr/>
          </p:nvSpPr>
          <p:spPr bwMode="auto">
            <a:xfrm>
              <a:off x="2537" y="2379"/>
              <a:ext cx="2" cy="522"/>
            </a:xfrm>
            <a:prstGeom prst="rect">
              <a:avLst/>
            </a:prstGeom>
            <a:solidFill>
              <a:srgbClr val="FECF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98" name="Rectangle 104"/>
            <p:cNvSpPr>
              <a:spLocks noChangeArrowheads="1"/>
            </p:cNvSpPr>
            <p:nvPr/>
          </p:nvSpPr>
          <p:spPr bwMode="auto">
            <a:xfrm>
              <a:off x="2539" y="2379"/>
              <a:ext cx="3" cy="522"/>
            </a:xfrm>
            <a:prstGeom prst="rect">
              <a:avLst/>
            </a:prstGeom>
            <a:solidFill>
              <a:srgbClr val="FECF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29" name="Picture 105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9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00" name="Rectangle 106"/>
            <p:cNvSpPr>
              <a:spLocks noChangeArrowheads="1"/>
            </p:cNvSpPr>
            <p:nvPr/>
          </p:nvSpPr>
          <p:spPr bwMode="auto">
            <a:xfrm>
              <a:off x="2539" y="2379"/>
              <a:ext cx="3" cy="522"/>
            </a:xfrm>
            <a:prstGeom prst="rect">
              <a:avLst/>
            </a:prstGeom>
            <a:solidFill>
              <a:srgbClr val="FECF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01" name="Rectangle 107"/>
            <p:cNvSpPr>
              <a:spLocks noChangeArrowheads="1"/>
            </p:cNvSpPr>
            <p:nvPr/>
          </p:nvSpPr>
          <p:spPr bwMode="auto">
            <a:xfrm>
              <a:off x="2542" y="2379"/>
              <a:ext cx="2" cy="522"/>
            </a:xfrm>
            <a:prstGeom prst="rect">
              <a:avLst/>
            </a:prstGeom>
            <a:solidFill>
              <a:srgbClr val="FED0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32" name="Picture 108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2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03" name="Rectangle 109"/>
            <p:cNvSpPr>
              <a:spLocks noChangeArrowheads="1"/>
            </p:cNvSpPr>
            <p:nvPr/>
          </p:nvSpPr>
          <p:spPr bwMode="auto">
            <a:xfrm>
              <a:off x="2542" y="2379"/>
              <a:ext cx="2" cy="522"/>
            </a:xfrm>
            <a:prstGeom prst="rect">
              <a:avLst/>
            </a:prstGeom>
            <a:solidFill>
              <a:srgbClr val="FED0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04" name="Rectangle 110"/>
            <p:cNvSpPr>
              <a:spLocks noChangeArrowheads="1"/>
            </p:cNvSpPr>
            <p:nvPr/>
          </p:nvSpPr>
          <p:spPr bwMode="auto">
            <a:xfrm>
              <a:off x="2544" y="2379"/>
              <a:ext cx="3" cy="522"/>
            </a:xfrm>
            <a:prstGeom prst="rect">
              <a:avLst/>
            </a:prstGeom>
            <a:solidFill>
              <a:srgbClr val="FED0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35" name="Picture 111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06" name="Rectangle 112"/>
            <p:cNvSpPr>
              <a:spLocks noChangeArrowheads="1"/>
            </p:cNvSpPr>
            <p:nvPr/>
          </p:nvSpPr>
          <p:spPr bwMode="auto">
            <a:xfrm>
              <a:off x="2544" y="2379"/>
              <a:ext cx="3" cy="522"/>
            </a:xfrm>
            <a:prstGeom prst="rect">
              <a:avLst/>
            </a:prstGeom>
            <a:solidFill>
              <a:srgbClr val="FED0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07" name="Rectangle 113"/>
            <p:cNvSpPr>
              <a:spLocks noChangeArrowheads="1"/>
            </p:cNvSpPr>
            <p:nvPr/>
          </p:nvSpPr>
          <p:spPr bwMode="auto">
            <a:xfrm>
              <a:off x="2547" y="2379"/>
              <a:ext cx="3" cy="522"/>
            </a:xfrm>
            <a:prstGeom prst="rect">
              <a:avLst/>
            </a:prstGeom>
            <a:solidFill>
              <a:srgbClr val="FED1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38" name="Picture 114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7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09" name="Rectangle 115"/>
            <p:cNvSpPr>
              <a:spLocks noChangeArrowheads="1"/>
            </p:cNvSpPr>
            <p:nvPr/>
          </p:nvSpPr>
          <p:spPr bwMode="auto">
            <a:xfrm>
              <a:off x="2547" y="2379"/>
              <a:ext cx="3" cy="522"/>
            </a:xfrm>
            <a:prstGeom prst="rect">
              <a:avLst/>
            </a:prstGeom>
            <a:solidFill>
              <a:srgbClr val="FED1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10" name="Rectangle 116"/>
            <p:cNvSpPr>
              <a:spLocks noChangeArrowheads="1"/>
            </p:cNvSpPr>
            <p:nvPr/>
          </p:nvSpPr>
          <p:spPr bwMode="auto">
            <a:xfrm>
              <a:off x="2550" y="2379"/>
              <a:ext cx="3" cy="522"/>
            </a:xfrm>
            <a:prstGeom prst="rect">
              <a:avLst/>
            </a:prstGeom>
            <a:solidFill>
              <a:srgbClr val="FED1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41" name="Picture 117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0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12" name="Rectangle 118"/>
            <p:cNvSpPr>
              <a:spLocks noChangeArrowheads="1"/>
            </p:cNvSpPr>
            <p:nvPr/>
          </p:nvSpPr>
          <p:spPr bwMode="auto">
            <a:xfrm>
              <a:off x="2550" y="2379"/>
              <a:ext cx="3" cy="522"/>
            </a:xfrm>
            <a:prstGeom prst="rect">
              <a:avLst/>
            </a:prstGeom>
            <a:solidFill>
              <a:srgbClr val="FED1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13" name="Rectangle 119"/>
            <p:cNvSpPr>
              <a:spLocks noChangeArrowheads="1"/>
            </p:cNvSpPr>
            <p:nvPr/>
          </p:nvSpPr>
          <p:spPr bwMode="auto">
            <a:xfrm>
              <a:off x="2553" y="2379"/>
              <a:ext cx="1" cy="522"/>
            </a:xfrm>
            <a:prstGeom prst="rect">
              <a:avLst/>
            </a:prstGeom>
            <a:solidFill>
              <a:srgbClr val="FECD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44" name="Picture 120"/>
            <p:cNvPicPr>
              <a:picLocks noChangeAspect="1" noChangeArrowheads="1"/>
            </p:cNvPicPr>
            <p:nvPr/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3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15" name="Rectangle 121"/>
            <p:cNvSpPr>
              <a:spLocks noChangeArrowheads="1"/>
            </p:cNvSpPr>
            <p:nvPr/>
          </p:nvSpPr>
          <p:spPr bwMode="auto">
            <a:xfrm>
              <a:off x="2553" y="2379"/>
              <a:ext cx="1" cy="522"/>
            </a:xfrm>
            <a:prstGeom prst="rect">
              <a:avLst/>
            </a:prstGeom>
            <a:solidFill>
              <a:srgbClr val="FECD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16" name="Rectangle 122"/>
            <p:cNvSpPr>
              <a:spLocks noChangeArrowheads="1"/>
            </p:cNvSpPr>
            <p:nvPr/>
          </p:nvSpPr>
          <p:spPr bwMode="auto">
            <a:xfrm>
              <a:off x="2554" y="2379"/>
              <a:ext cx="1" cy="522"/>
            </a:xfrm>
            <a:prstGeom prst="rect">
              <a:avLst/>
            </a:prstGeom>
            <a:solidFill>
              <a:srgbClr val="FED2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47" name="Picture 123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4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18" name="Rectangle 124"/>
            <p:cNvSpPr>
              <a:spLocks noChangeArrowheads="1"/>
            </p:cNvSpPr>
            <p:nvPr/>
          </p:nvSpPr>
          <p:spPr bwMode="auto">
            <a:xfrm>
              <a:off x="2554" y="2379"/>
              <a:ext cx="1" cy="522"/>
            </a:xfrm>
            <a:prstGeom prst="rect">
              <a:avLst/>
            </a:prstGeom>
            <a:solidFill>
              <a:srgbClr val="FED2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19" name="Rectangle 125"/>
            <p:cNvSpPr>
              <a:spLocks noChangeArrowheads="1"/>
            </p:cNvSpPr>
            <p:nvPr/>
          </p:nvSpPr>
          <p:spPr bwMode="auto">
            <a:xfrm>
              <a:off x="2555" y="2379"/>
              <a:ext cx="3" cy="522"/>
            </a:xfrm>
            <a:prstGeom prst="rect">
              <a:avLst/>
            </a:prstGeom>
            <a:solidFill>
              <a:srgbClr val="FED2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50" name="Picture 126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24" name="Rectangle 127"/>
            <p:cNvSpPr>
              <a:spLocks noChangeArrowheads="1"/>
            </p:cNvSpPr>
            <p:nvPr/>
          </p:nvSpPr>
          <p:spPr bwMode="auto">
            <a:xfrm>
              <a:off x="2555" y="2379"/>
              <a:ext cx="3" cy="522"/>
            </a:xfrm>
            <a:prstGeom prst="rect">
              <a:avLst/>
            </a:prstGeom>
            <a:solidFill>
              <a:srgbClr val="FED2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25" name="Rectangle 128"/>
            <p:cNvSpPr>
              <a:spLocks noChangeArrowheads="1"/>
            </p:cNvSpPr>
            <p:nvPr/>
          </p:nvSpPr>
          <p:spPr bwMode="auto">
            <a:xfrm>
              <a:off x="2558" y="2379"/>
              <a:ext cx="2" cy="522"/>
            </a:xfrm>
            <a:prstGeom prst="rect">
              <a:avLst/>
            </a:prstGeom>
            <a:solidFill>
              <a:srgbClr val="FECE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53" name="Picture 129"/>
            <p:cNvPicPr>
              <a:picLocks noChangeAspect="1" noChangeArrowheads="1"/>
            </p:cNvPicPr>
            <p:nvPr/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8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26" name="Rectangle 130"/>
            <p:cNvSpPr>
              <a:spLocks noChangeArrowheads="1"/>
            </p:cNvSpPr>
            <p:nvPr/>
          </p:nvSpPr>
          <p:spPr bwMode="auto">
            <a:xfrm>
              <a:off x="2558" y="2379"/>
              <a:ext cx="2" cy="522"/>
            </a:xfrm>
            <a:prstGeom prst="rect">
              <a:avLst/>
            </a:prstGeom>
            <a:solidFill>
              <a:srgbClr val="FECE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27" name="Rectangle 131"/>
            <p:cNvSpPr>
              <a:spLocks noChangeArrowheads="1"/>
            </p:cNvSpPr>
            <p:nvPr/>
          </p:nvSpPr>
          <p:spPr bwMode="auto">
            <a:xfrm>
              <a:off x="2560" y="2379"/>
              <a:ext cx="1" cy="522"/>
            </a:xfrm>
            <a:prstGeom prst="rect">
              <a:avLst/>
            </a:prstGeom>
            <a:solidFill>
              <a:srgbClr val="FED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56" name="Picture 132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0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28" name="Rectangle 133"/>
            <p:cNvSpPr>
              <a:spLocks noChangeArrowheads="1"/>
            </p:cNvSpPr>
            <p:nvPr/>
          </p:nvSpPr>
          <p:spPr bwMode="auto">
            <a:xfrm>
              <a:off x="2560" y="2379"/>
              <a:ext cx="1" cy="522"/>
            </a:xfrm>
            <a:prstGeom prst="rect">
              <a:avLst/>
            </a:prstGeom>
            <a:solidFill>
              <a:srgbClr val="FED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29" name="Rectangle 134"/>
            <p:cNvSpPr>
              <a:spLocks noChangeArrowheads="1"/>
            </p:cNvSpPr>
            <p:nvPr/>
          </p:nvSpPr>
          <p:spPr bwMode="auto">
            <a:xfrm>
              <a:off x="2561" y="2379"/>
              <a:ext cx="2" cy="522"/>
            </a:xfrm>
            <a:prstGeom prst="rect">
              <a:avLst/>
            </a:prstGeom>
            <a:solidFill>
              <a:srgbClr val="FED3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59" name="Picture 135"/>
            <p:cNvPicPr>
              <a:picLocks noChangeAspect="1" noChangeArrowheads="1"/>
            </p:cNvPicPr>
            <p:nvPr/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1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1" name="Rectangle 136"/>
            <p:cNvSpPr>
              <a:spLocks noChangeArrowheads="1"/>
            </p:cNvSpPr>
            <p:nvPr/>
          </p:nvSpPr>
          <p:spPr bwMode="auto">
            <a:xfrm>
              <a:off x="2561" y="2379"/>
              <a:ext cx="2" cy="522"/>
            </a:xfrm>
            <a:prstGeom prst="rect">
              <a:avLst/>
            </a:prstGeom>
            <a:solidFill>
              <a:srgbClr val="FED3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32" name="Rectangle 137"/>
            <p:cNvSpPr>
              <a:spLocks noChangeArrowheads="1"/>
            </p:cNvSpPr>
            <p:nvPr/>
          </p:nvSpPr>
          <p:spPr bwMode="auto">
            <a:xfrm>
              <a:off x="2563" y="2379"/>
              <a:ext cx="3" cy="522"/>
            </a:xfrm>
            <a:prstGeom prst="rect">
              <a:avLst/>
            </a:prstGeom>
            <a:solidFill>
              <a:srgbClr val="FFCF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62" name="Picture 138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3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4" name="Rectangle 139"/>
            <p:cNvSpPr>
              <a:spLocks noChangeArrowheads="1"/>
            </p:cNvSpPr>
            <p:nvPr/>
          </p:nvSpPr>
          <p:spPr bwMode="auto">
            <a:xfrm>
              <a:off x="2563" y="2379"/>
              <a:ext cx="3" cy="522"/>
            </a:xfrm>
            <a:prstGeom prst="rect">
              <a:avLst/>
            </a:prstGeom>
            <a:solidFill>
              <a:srgbClr val="FFCF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35" name="Rectangle 140"/>
            <p:cNvSpPr>
              <a:spLocks noChangeArrowheads="1"/>
            </p:cNvSpPr>
            <p:nvPr/>
          </p:nvSpPr>
          <p:spPr bwMode="auto">
            <a:xfrm>
              <a:off x="2566" y="2379"/>
              <a:ext cx="3" cy="522"/>
            </a:xfrm>
            <a:prstGeom prst="rect">
              <a:avLst/>
            </a:prstGeom>
            <a:solidFill>
              <a:srgbClr val="FFD4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65" name="Picture 141"/>
            <p:cNvPicPr>
              <a:picLocks noChangeAspect="1" noChangeArrowheads="1"/>
            </p:cNvPicPr>
            <p:nvPr/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6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7" name="Rectangle 142"/>
            <p:cNvSpPr>
              <a:spLocks noChangeArrowheads="1"/>
            </p:cNvSpPr>
            <p:nvPr/>
          </p:nvSpPr>
          <p:spPr bwMode="auto">
            <a:xfrm>
              <a:off x="2566" y="2379"/>
              <a:ext cx="3" cy="522"/>
            </a:xfrm>
            <a:prstGeom prst="rect">
              <a:avLst/>
            </a:prstGeom>
            <a:solidFill>
              <a:srgbClr val="FFD4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38" name="Rectangle 143"/>
            <p:cNvSpPr>
              <a:spLocks noChangeArrowheads="1"/>
            </p:cNvSpPr>
            <p:nvPr/>
          </p:nvSpPr>
          <p:spPr bwMode="auto">
            <a:xfrm>
              <a:off x="2569" y="2379"/>
              <a:ext cx="2" cy="522"/>
            </a:xfrm>
            <a:prstGeom prst="rect">
              <a:avLst/>
            </a:prstGeom>
            <a:solidFill>
              <a:srgbClr val="FED0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68" name="Picture 144"/>
            <p:cNvPicPr>
              <a:picLocks noChangeAspect="1" noChangeArrowheads="1"/>
            </p:cNvPicPr>
            <p:nvPr/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9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0" name="Rectangle 145"/>
            <p:cNvSpPr>
              <a:spLocks noChangeArrowheads="1"/>
            </p:cNvSpPr>
            <p:nvPr/>
          </p:nvSpPr>
          <p:spPr bwMode="auto">
            <a:xfrm>
              <a:off x="2569" y="2379"/>
              <a:ext cx="2" cy="522"/>
            </a:xfrm>
            <a:prstGeom prst="rect">
              <a:avLst/>
            </a:prstGeom>
            <a:solidFill>
              <a:srgbClr val="FED0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41" name="Rectangle 146"/>
            <p:cNvSpPr>
              <a:spLocks noChangeArrowheads="1"/>
            </p:cNvSpPr>
            <p:nvPr/>
          </p:nvSpPr>
          <p:spPr bwMode="auto">
            <a:xfrm>
              <a:off x="2571" y="2379"/>
              <a:ext cx="2" cy="522"/>
            </a:xfrm>
            <a:prstGeom prst="rect">
              <a:avLst/>
            </a:prstGeom>
            <a:solidFill>
              <a:srgbClr val="FED5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71" name="Picture 147"/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1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3" name="Rectangle 148"/>
            <p:cNvSpPr>
              <a:spLocks noChangeArrowheads="1"/>
            </p:cNvSpPr>
            <p:nvPr/>
          </p:nvSpPr>
          <p:spPr bwMode="auto">
            <a:xfrm>
              <a:off x="2571" y="2379"/>
              <a:ext cx="2" cy="522"/>
            </a:xfrm>
            <a:prstGeom prst="rect">
              <a:avLst/>
            </a:prstGeom>
            <a:solidFill>
              <a:srgbClr val="FED5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44" name="Rectangle 149"/>
            <p:cNvSpPr>
              <a:spLocks noChangeArrowheads="1"/>
            </p:cNvSpPr>
            <p:nvPr/>
          </p:nvSpPr>
          <p:spPr bwMode="auto">
            <a:xfrm>
              <a:off x="2573" y="2379"/>
              <a:ext cx="1" cy="522"/>
            </a:xfrm>
            <a:prstGeom prst="rect">
              <a:avLst/>
            </a:prstGeom>
            <a:solidFill>
              <a:srgbClr val="FED5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74" name="Picture 150"/>
            <p:cNvPicPr>
              <a:picLocks noChangeAspect="1" noChangeArrowheads="1"/>
            </p:cNvPicPr>
            <p:nvPr/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3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6" name="Rectangle 151"/>
            <p:cNvSpPr>
              <a:spLocks noChangeArrowheads="1"/>
            </p:cNvSpPr>
            <p:nvPr/>
          </p:nvSpPr>
          <p:spPr bwMode="auto">
            <a:xfrm>
              <a:off x="2573" y="2379"/>
              <a:ext cx="1" cy="522"/>
            </a:xfrm>
            <a:prstGeom prst="rect">
              <a:avLst/>
            </a:prstGeom>
            <a:solidFill>
              <a:srgbClr val="FED5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47" name="Rectangle 152"/>
            <p:cNvSpPr>
              <a:spLocks noChangeArrowheads="1"/>
            </p:cNvSpPr>
            <p:nvPr/>
          </p:nvSpPr>
          <p:spPr bwMode="auto">
            <a:xfrm>
              <a:off x="2574" y="2379"/>
              <a:ext cx="4" cy="522"/>
            </a:xfrm>
            <a:prstGeom prst="rect">
              <a:avLst/>
            </a:prstGeom>
            <a:solidFill>
              <a:srgbClr val="FED1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77" name="Picture 153"/>
            <p:cNvPicPr>
              <a:picLocks noChangeAspect="1" noChangeArrowheads="1"/>
            </p:cNvPicPr>
            <p:nvPr/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2379"/>
              <a:ext cx="4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9" name="Rectangle 154"/>
            <p:cNvSpPr>
              <a:spLocks noChangeArrowheads="1"/>
            </p:cNvSpPr>
            <p:nvPr/>
          </p:nvSpPr>
          <p:spPr bwMode="auto">
            <a:xfrm>
              <a:off x="2574" y="2379"/>
              <a:ext cx="4" cy="522"/>
            </a:xfrm>
            <a:prstGeom prst="rect">
              <a:avLst/>
            </a:prstGeom>
            <a:solidFill>
              <a:srgbClr val="FED1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50" name="Rectangle 155"/>
            <p:cNvSpPr>
              <a:spLocks noChangeArrowheads="1"/>
            </p:cNvSpPr>
            <p:nvPr/>
          </p:nvSpPr>
          <p:spPr bwMode="auto">
            <a:xfrm>
              <a:off x="2578" y="2379"/>
              <a:ext cx="1" cy="522"/>
            </a:xfrm>
            <a:prstGeom prst="rect">
              <a:avLst/>
            </a:prstGeom>
            <a:solidFill>
              <a:srgbClr val="FED6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80" name="Picture 156"/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8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2" name="Rectangle 157"/>
            <p:cNvSpPr>
              <a:spLocks noChangeArrowheads="1"/>
            </p:cNvSpPr>
            <p:nvPr/>
          </p:nvSpPr>
          <p:spPr bwMode="auto">
            <a:xfrm>
              <a:off x="2578" y="2379"/>
              <a:ext cx="1" cy="522"/>
            </a:xfrm>
            <a:prstGeom prst="rect">
              <a:avLst/>
            </a:prstGeom>
            <a:solidFill>
              <a:srgbClr val="FED6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653" name="Rectangle 158"/>
            <p:cNvSpPr>
              <a:spLocks noChangeArrowheads="1"/>
            </p:cNvSpPr>
            <p:nvPr/>
          </p:nvSpPr>
          <p:spPr bwMode="auto">
            <a:xfrm>
              <a:off x="2579" y="2379"/>
              <a:ext cx="8" cy="522"/>
            </a:xfrm>
            <a:prstGeom prst="rect">
              <a:avLst/>
            </a:prstGeom>
            <a:solidFill>
              <a:srgbClr val="FFD2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83" name="Picture 159"/>
            <p:cNvPicPr>
              <a:picLocks noChangeAspect="1" noChangeArrowheads="1"/>
            </p:cNvPicPr>
            <p:nvPr/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9" y="2379"/>
              <a:ext cx="8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5" name="Rectangle 160"/>
            <p:cNvSpPr>
              <a:spLocks noChangeArrowheads="1"/>
            </p:cNvSpPr>
            <p:nvPr/>
          </p:nvSpPr>
          <p:spPr bwMode="auto">
            <a:xfrm>
              <a:off x="2579" y="2379"/>
              <a:ext cx="8" cy="522"/>
            </a:xfrm>
            <a:prstGeom prst="rect">
              <a:avLst/>
            </a:prstGeom>
            <a:solidFill>
              <a:srgbClr val="FFD2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21" name="Rectangle 161"/>
            <p:cNvSpPr>
              <a:spLocks noChangeArrowheads="1"/>
            </p:cNvSpPr>
            <p:nvPr/>
          </p:nvSpPr>
          <p:spPr bwMode="auto">
            <a:xfrm>
              <a:off x="2587" y="2379"/>
              <a:ext cx="2" cy="522"/>
            </a:xfrm>
            <a:prstGeom prst="rect">
              <a:avLst/>
            </a:prstGeom>
            <a:solidFill>
              <a:srgbClr val="FED3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86" name="Picture 162"/>
            <p:cNvPicPr>
              <a:picLocks noChangeAspect="1" noChangeArrowheads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7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22" name="Rectangle 163"/>
            <p:cNvSpPr>
              <a:spLocks noChangeArrowheads="1"/>
            </p:cNvSpPr>
            <p:nvPr/>
          </p:nvSpPr>
          <p:spPr bwMode="auto">
            <a:xfrm>
              <a:off x="2587" y="2379"/>
              <a:ext cx="2" cy="522"/>
            </a:xfrm>
            <a:prstGeom prst="rect">
              <a:avLst/>
            </a:prstGeom>
            <a:solidFill>
              <a:srgbClr val="FED3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24" name="Rectangle 164"/>
            <p:cNvSpPr>
              <a:spLocks noChangeArrowheads="1"/>
            </p:cNvSpPr>
            <p:nvPr/>
          </p:nvSpPr>
          <p:spPr bwMode="auto">
            <a:xfrm>
              <a:off x="2589" y="2379"/>
              <a:ext cx="1" cy="522"/>
            </a:xfrm>
            <a:prstGeom prst="rect">
              <a:avLst/>
            </a:prstGeom>
            <a:solidFill>
              <a:srgbClr val="FED2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89" name="Picture 165"/>
            <p:cNvPicPr>
              <a:picLocks noChangeAspect="1" noChangeArrowheads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9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25" name="Rectangle 166"/>
            <p:cNvSpPr>
              <a:spLocks noChangeArrowheads="1"/>
            </p:cNvSpPr>
            <p:nvPr/>
          </p:nvSpPr>
          <p:spPr bwMode="auto">
            <a:xfrm>
              <a:off x="2589" y="2379"/>
              <a:ext cx="1" cy="522"/>
            </a:xfrm>
            <a:prstGeom prst="rect">
              <a:avLst/>
            </a:prstGeom>
            <a:solidFill>
              <a:srgbClr val="FED2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27" name="Rectangle 167"/>
            <p:cNvSpPr>
              <a:spLocks noChangeArrowheads="1"/>
            </p:cNvSpPr>
            <p:nvPr/>
          </p:nvSpPr>
          <p:spPr bwMode="auto">
            <a:xfrm>
              <a:off x="2590" y="2379"/>
              <a:ext cx="2" cy="522"/>
            </a:xfrm>
            <a:prstGeom prst="rect">
              <a:avLst/>
            </a:prstGeom>
            <a:solidFill>
              <a:srgbClr val="FED3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92" name="Picture 168"/>
            <p:cNvPicPr>
              <a:picLocks noChangeAspect="1" noChangeArrowheads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28" name="Rectangle 169"/>
            <p:cNvSpPr>
              <a:spLocks noChangeArrowheads="1"/>
            </p:cNvSpPr>
            <p:nvPr/>
          </p:nvSpPr>
          <p:spPr bwMode="auto">
            <a:xfrm>
              <a:off x="2590" y="2379"/>
              <a:ext cx="2" cy="522"/>
            </a:xfrm>
            <a:prstGeom prst="rect">
              <a:avLst/>
            </a:prstGeom>
            <a:solidFill>
              <a:srgbClr val="FED3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30" name="Rectangle 170"/>
            <p:cNvSpPr>
              <a:spLocks noChangeArrowheads="1"/>
            </p:cNvSpPr>
            <p:nvPr/>
          </p:nvSpPr>
          <p:spPr bwMode="auto">
            <a:xfrm>
              <a:off x="2592" y="2379"/>
              <a:ext cx="1" cy="522"/>
            </a:xfrm>
            <a:prstGeom prst="rect">
              <a:avLst/>
            </a:prstGeom>
            <a:solidFill>
              <a:srgbClr val="FED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95" name="Picture 171"/>
            <p:cNvPicPr>
              <a:picLocks noChangeAspect="1" noChangeArrowheads="1"/>
            </p:cNvPicPr>
            <p:nvPr/>
          </p:nvPicPr>
          <p:blipFill>
            <a:blip r:embed="rId5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31" name="Rectangle 172"/>
            <p:cNvSpPr>
              <a:spLocks noChangeArrowheads="1"/>
            </p:cNvSpPr>
            <p:nvPr/>
          </p:nvSpPr>
          <p:spPr bwMode="auto">
            <a:xfrm>
              <a:off x="2592" y="2379"/>
              <a:ext cx="1" cy="522"/>
            </a:xfrm>
            <a:prstGeom prst="rect">
              <a:avLst/>
            </a:prstGeom>
            <a:solidFill>
              <a:srgbClr val="FED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33" name="Rectangle 173"/>
            <p:cNvSpPr>
              <a:spLocks noChangeArrowheads="1"/>
            </p:cNvSpPr>
            <p:nvPr/>
          </p:nvSpPr>
          <p:spPr bwMode="auto">
            <a:xfrm>
              <a:off x="2593" y="2379"/>
              <a:ext cx="1" cy="522"/>
            </a:xfrm>
            <a:prstGeom prst="rect">
              <a:avLst/>
            </a:prstGeom>
            <a:solidFill>
              <a:srgbClr val="FED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98" name="Picture 174"/>
            <p:cNvPicPr>
              <a:picLocks noChangeAspect="1" noChangeArrowheads="1"/>
            </p:cNvPicPr>
            <p:nvPr/>
          </p:nvPicPr>
          <p:blipFill>
            <a:blip r:embed="rId5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3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34" name="Rectangle 175"/>
            <p:cNvSpPr>
              <a:spLocks noChangeArrowheads="1"/>
            </p:cNvSpPr>
            <p:nvPr/>
          </p:nvSpPr>
          <p:spPr bwMode="auto">
            <a:xfrm>
              <a:off x="2593" y="2379"/>
              <a:ext cx="1" cy="522"/>
            </a:xfrm>
            <a:prstGeom prst="rect">
              <a:avLst/>
            </a:prstGeom>
            <a:solidFill>
              <a:srgbClr val="FED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36" name="Rectangle 176"/>
            <p:cNvSpPr>
              <a:spLocks noChangeArrowheads="1"/>
            </p:cNvSpPr>
            <p:nvPr/>
          </p:nvSpPr>
          <p:spPr bwMode="auto">
            <a:xfrm>
              <a:off x="2594" y="2379"/>
              <a:ext cx="1" cy="522"/>
            </a:xfrm>
            <a:prstGeom prst="rect">
              <a:avLst/>
            </a:prstGeom>
            <a:solidFill>
              <a:srgbClr val="FED3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01" name="Picture 177"/>
            <p:cNvPicPr>
              <a:picLocks noChangeAspect="1" noChangeArrowheads="1"/>
            </p:cNvPicPr>
            <p:nvPr/>
          </p:nvPicPr>
          <p:blipFill>
            <a:blip r:embed="rId5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4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37" name="Rectangle 178"/>
            <p:cNvSpPr>
              <a:spLocks noChangeArrowheads="1"/>
            </p:cNvSpPr>
            <p:nvPr/>
          </p:nvSpPr>
          <p:spPr bwMode="auto">
            <a:xfrm>
              <a:off x="2594" y="2379"/>
              <a:ext cx="1" cy="522"/>
            </a:xfrm>
            <a:prstGeom prst="rect">
              <a:avLst/>
            </a:prstGeom>
            <a:solidFill>
              <a:srgbClr val="FED3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39" name="Rectangle 179"/>
            <p:cNvSpPr>
              <a:spLocks noChangeArrowheads="1"/>
            </p:cNvSpPr>
            <p:nvPr/>
          </p:nvSpPr>
          <p:spPr bwMode="auto">
            <a:xfrm>
              <a:off x="2595" y="2379"/>
              <a:ext cx="2" cy="522"/>
            </a:xfrm>
            <a:prstGeom prst="rect">
              <a:avLst/>
            </a:prstGeom>
            <a:solidFill>
              <a:srgbClr val="FED5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04" name="Picture 180"/>
            <p:cNvPicPr>
              <a:picLocks noChangeAspect="1" noChangeArrowheads="1"/>
            </p:cNvPicPr>
            <p:nvPr/>
          </p:nvPicPr>
          <p:blipFill>
            <a:blip r:embed="rId6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5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40" name="Rectangle 181"/>
            <p:cNvSpPr>
              <a:spLocks noChangeArrowheads="1"/>
            </p:cNvSpPr>
            <p:nvPr/>
          </p:nvSpPr>
          <p:spPr bwMode="auto">
            <a:xfrm>
              <a:off x="2595" y="2379"/>
              <a:ext cx="2" cy="522"/>
            </a:xfrm>
            <a:prstGeom prst="rect">
              <a:avLst/>
            </a:prstGeom>
            <a:solidFill>
              <a:srgbClr val="FED5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42" name="Rectangle 182"/>
            <p:cNvSpPr>
              <a:spLocks noChangeArrowheads="1"/>
            </p:cNvSpPr>
            <p:nvPr/>
          </p:nvSpPr>
          <p:spPr bwMode="auto">
            <a:xfrm>
              <a:off x="2597" y="2379"/>
              <a:ext cx="1" cy="522"/>
            </a:xfrm>
            <a:prstGeom prst="rect">
              <a:avLst/>
            </a:prstGeom>
            <a:solidFill>
              <a:srgbClr val="FED2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07" name="Picture 183"/>
            <p:cNvPicPr>
              <a:picLocks noChangeAspect="1" noChangeArrowheads="1"/>
            </p:cNvPicPr>
            <p:nvPr/>
          </p:nvPicPr>
          <p:blipFill>
            <a:blip r:embed="rId6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7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43" name="Rectangle 184"/>
            <p:cNvSpPr>
              <a:spLocks noChangeArrowheads="1"/>
            </p:cNvSpPr>
            <p:nvPr/>
          </p:nvSpPr>
          <p:spPr bwMode="auto">
            <a:xfrm>
              <a:off x="2597" y="2379"/>
              <a:ext cx="1" cy="522"/>
            </a:xfrm>
            <a:prstGeom prst="rect">
              <a:avLst/>
            </a:prstGeom>
            <a:solidFill>
              <a:srgbClr val="FED2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45" name="Rectangle 185"/>
            <p:cNvSpPr>
              <a:spLocks noChangeArrowheads="1"/>
            </p:cNvSpPr>
            <p:nvPr/>
          </p:nvSpPr>
          <p:spPr bwMode="auto">
            <a:xfrm>
              <a:off x="2598" y="2379"/>
              <a:ext cx="1" cy="522"/>
            </a:xfrm>
            <a:prstGeom prst="rect">
              <a:avLst/>
            </a:prstGeom>
            <a:solidFill>
              <a:srgbClr val="FED7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10" name="Picture 186"/>
            <p:cNvPicPr>
              <a:picLocks noChangeAspect="1" noChangeArrowheads="1"/>
            </p:cNvPicPr>
            <p:nvPr/>
          </p:nvPicPr>
          <p:blipFill>
            <a:blip r:embed="rId6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46" name="Rectangle 187"/>
            <p:cNvSpPr>
              <a:spLocks noChangeArrowheads="1"/>
            </p:cNvSpPr>
            <p:nvPr/>
          </p:nvSpPr>
          <p:spPr bwMode="auto">
            <a:xfrm>
              <a:off x="2598" y="2379"/>
              <a:ext cx="1" cy="522"/>
            </a:xfrm>
            <a:prstGeom prst="rect">
              <a:avLst/>
            </a:prstGeom>
            <a:solidFill>
              <a:srgbClr val="FED7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48" name="Rectangle 188"/>
            <p:cNvSpPr>
              <a:spLocks noChangeArrowheads="1"/>
            </p:cNvSpPr>
            <p:nvPr/>
          </p:nvSpPr>
          <p:spPr bwMode="auto">
            <a:xfrm>
              <a:off x="2599" y="2379"/>
              <a:ext cx="1" cy="522"/>
            </a:xfrm>
            <a:prstGeom prst="rect">
              <a:avLst/>
            </a:prstGeom>
            <a:solidFill>
              <a:srgbClr val="FED8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13" name="Picture 189"/>
            <p:cNvPicPr>
              <a:picLocks noChangeAspect="1" noChangeArrowheads="1"/>
            </p:cNvPicPr>
            <p:nvPr/>
          </p:nvPicPr>
          <p:blipFill>
            <a:blip r:embed="rId6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9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49" name="Rectangle 190"/>
            <p:cNvSpPr>
              <a:spLocks noChangeArrowheads="1"/>
            </p:cNvSpPr>
            <p:nvPr/>
          </p:nvSpPr>
          <p:spPr bwMode="auto">
            <a:xfrm>
              <a:off x="2599" y="2379"/>
              <a:ext cx="1" cy="522"/>
            </a:xfrm>
            <a:prstGeom prst="rect">
              <a:avLst/>
            </a:prstGeom>
            <a:solidFill>
              <a:srgbClr val="FED8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51" name="Rectangle 191"/>
            <p:cNvSpPr>
              <a:spLocks noChangeArrowheads="1"/>
            </p:cNvSpPr>
            <p:nvPr/>
          </p:nvSpPr>
          <p:spPr bwMode="auto">
            <a:xfrm>
              <a:off x="2600" y="2379"/>
              <a:ext cx="2" cy="522"/>
            </a:xfrm>
            <a:prstGeom prst="rect">
              <a:avLst/>
            </a:prstGeom>
            <a:solidFill>
              <a:srgbClr val="FED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52" name="Picture 192"/>
            <p:cNvPicPr>
              <a:picLocks noChangeAspect="1" noChangeArrowheads="1"/>
            </p:cNvPicPr>
            <p:nvPr/>
          </p:nvPicPr>
          <p:blipFill>
            <a:blip r:embed="rId6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0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54" name="Rectangle 193"/>
            <p:cNvSpPr>
              <a:spLocks noChangeArrowheads="1"/>
            </p:cNvSpPr>
            <p:nvPr/>
          </p:nvSpPr>
          <p:spPr bwMode="auto">
            <a:xfrm>
              <a:off x="2600" y="2379"/>
              <a:ext cx="2" cy="522"/>
            </a:xfrm>
            <a:prstGeom prst="rect">
              <a:avLst/>
            </a:prstGeom>
            <a:solidFill>
              <a:srgbClr val="FED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55" name="Rectangle 194"/>
            <p:cNvSpPr>
              <a:spLocks noChangeArrowheads="1"/>
            </p:cNvSpPr>
            <p:nvPr/>
          </p:nvSpPr>
          <p:spPr bwMode="auto">
            <a:xfrm>
              <a:off x="2602" y="2379"/>
              <a:ext cx="1" cy="522"/>
            </a:xfrm>
            <a:prstGeom prst="rect">
              <a:avLst/>
            </a:prstGeom>
            <a:solidFill>
              <a:srgbClr val="FED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57" name="Picture 195"/>
            <p:cNvPicPr>
              <a:picLocks noChangeAspect="1" noChangeArrowheads="1"/>
            </p:cNvPicPr>
            <p:nvPr/>
          </p:nvPicPr>
          <p:blipFill>
            <a:blip r:embed="rId6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2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58" name="Rectangle 196"/>
            <p:cNvSpPr>
              <a:spLocks noChangeArrowheads="1"/>
            </p:cNvSpPr>
            <p:nvPr/>
          </p:nvSpPr>
          <p:spPr bwMode="auto">
            <a:xfrm>
              <a:off x="2602" y="2379"/>
              <a:ext cx="1" cy="522"/>
            </a:xfrm>
            <a:prstGeom prst="rect">
              <a:avLst/>
            </a:prstGeom>
            <a:solidFill>
              <a:srgbClr val="FED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60" name="Rectangle 197"/>
            <p:cNvSpPr>
              <a:spLocks noChangeArrowheads="1"/>
            </p:cNvSpPr>
            <p:nvPr/>
          </p:nvSpPr>
          <p:spPr bwMode="auto">
            <a:xfrm>
              <a:off x="2603" y="2379"/>
              <a:ext cx="1" cy="522"/>
            </a:xfrm>
            <a:prstGeom prst="rect">
              <a:avLst/>
            </a:prstGeom>
            <a:solidFill>
              <a:srgbClr val="FED5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61" name="Picture 198"/>
            <p:cNvPicPr>
              <a:picLocks noChangeAspect="1" noChangeArrowheads="1"/>
            </p:cNvPicPr>
            <p:nvPr/>
          </p:nvPicPr>
          <p:blipFill>
            <a:blip r:embed="rId6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63" name="Rectangle 199"/>
            <p:cNvSpPr>
              <a:spLocks noChangeArrowheads="1"/>
            </p:cNvSpPr>
            <p:nvPr/>
          </p:nvSpPr>
          <p:spPr bwMode="auto">
            <a:xfrm>
              <a:off x="2603" y="2379"/>
              <a:ext cx="1" cy="522"/>
            </a:xfrm>
            <a:prstGeom prst="rect">
              <a:avLst/>
            </a:prstGeom>
            <a:solidFill>
              <a:srgbClr val="FED5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64" name="Rectangle 200"/>
            <p:cNvSpPr>
              <a:spLocks noChangeArrowheads="1"/>
            </p:cNvSpPr>
            <p:nvPr/>
          </p:nvSpPr>
          <p:spPr bwMode="auto">
            <a:xfrm>
              <a:off x="2604" y="2379"/>
              <a:ext cx="1" cy="522"/>
            </a:xfrm>
            <a:prstGeom prst="rect">
              <a:avLst/>
            </a:prstGeom>
            <a:solidFill>
              <a:srgbClr val="FED6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66" name="Picture 201"/>
            <p:cNvPicPr>
              <a:picLocks noChangeAspect="1" noChangeArrowheads="1"/>
            </p:cNvPicPr>
            <p:nvPr/>
          </p:nvPicPr>
          <p:blipFill>
            <a:blip r:embed="rId6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4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67" name="Rectangle 202"/>
            <p:cNvSpPr>
              <a:spLocks noChangeArrowheads="1"/>
            </p:cNvSpPr>
            <p:nvPr/>
          </p:nvSpPr>
          <p:spPr bwMode="auto">
            <a:xfrm>
              <a:off x="2604" y="2379"/>
              <a:ext cx="1" cy="522"/>
            </a:xfrm>
            <a:prstGeom prst="rect">
              <a:avLst/>
            </a:prstGeom>
            <a:solidFill>
              <a:srgbClr val="FED6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769" name="Rectangle 203"/>
            <p:cNvSpPr>
              <a:spLocks noChangeArrowheads="1"/>
            </p:cNvSpPr>
            <p:nvPr/>
          </p:nvSpPr>
          <p:spPr bwMode="auto">
            <a:xfrm>
              <a:off x="2605" y="2379"/>
              <a:ext cx="2" cy="522"/>
            </a:xfrm>
            <a:prstGeom prst="rect">
              <a:avLst/>
            </a:prstGeom>
            <a:solidFill>
              <a:srgbClr val="FED7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770" name="Picture 204"/>
            <p:cNvPicPr>
              <a:picLocks noChangeAspect="1" noChangeArrowheads="1"/>
            </p:cNvPicPr>
            <p:nvPr/>
          </p:nvPicPr>
          <p:blipFill>
            <a:blip r:embed="rId6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5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406"/>
          <p:cNvGrpSpPr>
            <a:grpSpLocks/>
          </p:cNvGrpSpPr>
          <p:nvPr/>
        </p:nvGrpSpPr>
        <p:grpSpPr bwMode="auto">
          <a:xfrm>
            <a:off x="4135438" y="3776663"/>
            <a:ext cx="153988" cy="828675"/>
            <a:chOff x="2605" y="2379"/>
            <a:chExt cx="97" cy="522"/>
          </a:xfrm>
        </p:grpSpPr>
        <p:sp>
          <p:nvSpPr>
            <p:cNvPr id="27019" name="Rectangle 206"/>
            <p:cNvSpPr>
              <a:spLocks noChangeArrowheads="1"/>
            </p:cNvSpPr>
            <p:nvPr/>
          </p:nvSpPr>
          <p:spPr bwMode="auto">
            <a:xfrm>
              <a:off x="2605" y="2379"/>
              <a:ext cx="2" cy="522"/>
            </a:xfrm>
            <a:prstGeom prst="rect">
              <a:avLst/>
            </a:prstGeom>
            <a:solidFill>
              <a:srgbClr val="FED7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20" name="Rectangle 207"/>
            <p:cNvSpPr>
              <a:spLocks noChangeArrowheads="1"/>
            </p:cNvSpPr>
            <p:nvPr/>
          </p:nvSpPr>
          <p:spPr bwMode="auto">
            <a:xfrm>
              <a:off x="2607" y="2379"/>
              <a:ext cx="1" cy="522"/>
            </a:xfrm>
            <a:prstGeom prst="rect">
              <a:avLst/>
            </a:prstGeom>
            <a:solidFill>
              <a:srgbClr val="FFD8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32" name="Picture 208"/>
            <p:cNvPicPr>
              <a:picLocks noChangeAspect="1" noChangeArrowheads="1"/>
            </p:cNvPicPr>
            <p:nvPr/>
          </p:nvPicPr>
          <p:blipFill>
            <a:blip r:embed="rId6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7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21" name="Rectangle 209"/>
            <p:cNvSpPr>
              <a:spLocks noChangeArrowheads="1"/>
            </p:cNvSpPr>
            <p:nvPr/>
          </p:nvSpPr>
          <p:spPr bwMode="auto">
            <a:xfrm>
              <a:off x="2607" y="2379"/>
              <a:ext cx="1" cy="522"/>
            </a:xfrm>
            <a:prstGeom prst="rect">
              <a:avLst/>
            </a:prstGeom>
            <a:solidFill>
              <a:srgbClr val="FFD8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22" name="Rectangle 210"/>
            <p:cNvSpPr>
              <a:spLocks noChangeArrowheads="1"/>
            </p:cNvSpPr>
            <p:nvPr/>
          </p:nvSpPr>
          <p:spPr bwMode="auto">
            <a:xfrm>
              <a:off x="2608" y="2379"/>
              <a:ext cx="2" cy="522"/>
            </a:xfrm>
            <a:prstGeom prst="rect">
              <a:avLst/>
            </a:prstGeom>
            <a:solidFill>
              <a:srgbClr val="FED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35" name="Picture 211"/>
            <p:cNvPicPr>
              <a:picLocks noChangeAspect="1" noChangeArrowheads="1"/>
            </p:cNvPicPr>
            <p:nvPr/>
          </p:nvPicPr>
          <p:blipFill>
            <a:blip r:embed="rId7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23" name="Rectangle 212"/>
            <p:cNvSpPr>
              <a:spLocks noChangeArrowheads="1"/>
            </p:cNvSpPr>
            <p:nvPr/>
          </p:nvSpPr>
          <p:spPr bwMode="auto">
            <a:xfrm>
              <a:off x="2608" y="2379"/>
              <a:ext cx="2" cy="522"/>
            </a:xfrm>
            <a:prstGeom prst="rect">
              <a:avLst/>
            </a:prstGeom>
            <a:solidFill>
              <a:srgbClr val="FED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24" name="Rectangle 213"/>
            <p:cNvSpPr>
              <a:spLocks noChangeArrowheads="1"/>
            </p:cNvSpPr>
            <p:nvPr/>
          </p:nvSpPr>
          <p:spPr bwMode="auto">
            <a:xfrm>
              <a:off x="2610" y="2379"/>
              <a:ext cx="2" cy="522"/>
            </a:xfrm>
            <a:prstGeom prst="rect">
              <a:avLst/>
            </a:prstGeom>
            <a:solidFill>
              <a:srgbClr val="FED5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38" name="Picture 214"/>
            <p:cNvPicPr>
              <a:picLocks noChangeAspect="1" noChangeArrowheads="1"/>
            </p:cNvPicPr>
            <p:nvPr/>
          </p:nvPicPr>
          <p:blipFill>
            <a:blip r:embed="rId7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0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25" name="Rectangle 215"/>
            <p:cNvSpPr>
              <a:spLocks noChangeArrowheads="1"/>
            </p:cNvSpPr>
            <p:nvPr/>
          </p:nvSpPr>
          <p:spPr bwMode="auto">
            <a:xfrm>
              <a:off x="2610" y="2379"/>
              <a:ext cx="2" cy="522"/>
            </a:xfrm>
            <a:prstGeom prst="rect">
              <a:avLst/>
            </a:prstGeom>
            <a:solidFill>
              <a:srgbClr val="FED5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26" name="Rectangle 216"/>
            <p:cNvSpPr>
              <a:spLocks noChangeArrowheads="1"/>
            </p:cNvSpPr>
            <p:nvPr/>
          </p:nvSpPr>
          <p:spPr bwMode="auto">
            <a:xfrm>
              <a:off x="2612" y="2379"/>
              <a:ext cx="1" cy="522"/>
            </a:xfrm>
            <a:prstGeom prst="rect">
              <a:avLst/>
            </a:prstGeom>
            <a:solidFill>
              <a:srgbClr val="FED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41" name="Picture 217"/>
            <p:cNvPicPr>
              <a:picLocks noChangeAspect="1" noChangeArrowheads="1"/>
            </p:cNvPicPr>
            <p:nvPr/>
          </p:nvPicPr>
          <p:blipFill>
            <a:blip r:embed="rId7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2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27" name="Rectangle 218"/>
            <p:cNvSpPr>
              <a:spLocks noChangeArrowheads="1"/>
            </p:cNvSpPr>
            <p:nvPr/>
          </p:nvSpPr>
          <p:spPr bwMode="auto">
            <a:xfrm>
              <a:off x="2612" y="2379"/>
              <a:ext cx="1" cy="522"/>
            </a:xfrm>
            <a:prstGeom prst="rect">
              <a:avLst/>
            </a:prstGeom>
            <a:solidFill>
              <a:srgbClr val="FED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28" name="Rectangle 219"/>
            <p:cNvSpPr>
              <a:spLocks noChangeArrowheads="1"/>
            </p:cNvSpPr>
            <p:nvPr/>
          </p:nvSpPr>
          <p:spPr bwMode="auto">
            <a:xfrm>
              <a:off x="2613" y="2379"/>
              <a:ext cx="2" cy="522"/>
            </a:xfrm>
            <a:prstGeom prst="rect">
              <a:avLst/>
            </a:prstGeom>
            <a:solidFill>
              <a:srgbClr val="FFD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44" name="Picture 220"/>
            <p:cNvPicPr>
              <a:picLocks noChangeAspect="1" noChangeArrowheads="1"/>
            </p:cNvPicPr>
            <p:nvPr/>
          </p:nvPicPr>
          <p:blipFill>
            <a:blip r:embed="rId7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29" name="Rectangle 221"/>
            <p:cNvSpPr>
              <a:spLocks noChangeArrowheads="1"/>
            </p:cNvSpPr>
            <p:nvPr/>
          </p:nvSpPr>
          <p:spPr bwMode="auto">
            <a:xfrm>
              <a:off x="2613" y="2379"/>
              <a:ext cx="2" cy="522"/>
            </a:xfrm>
            <a:prstGeom prst="rect">
              <a:avLst/>
            </a:prstGeom>
            <a:solidFill>
              <a:srgbClr val="FFD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30" name="Rectangle 222"/>
            <p:cNvSpPr>
              <a:spLocks noChangeArrowheads="1"/>
            </p:cNvSpPr>
            <p:nvPr/>
          </p:nvSpPr>
          <p:spPr bwMode="auto">
            <a:xfrm>
              <a:off x="2615" y="2379"/>
              <a:ext cx="2" cy="522"/>
            </a:xfrm>
            <a:prstGeom prst="rect">
              <a:avLst/>
            </a:prstGeom>
            <a:solidFill>
              <a:srgbClr val="FED6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47" name="Picture 223"/>
            <p:cNvPicPr>
              <a:picLocks noChangeAspect="1" noChangeArrowheads="1"/>
            </p:cNvPicPr>
            <p:nvPr/>
          </p:nvPicPr>
          <p:blipFill>
            <a:blip r:embed="rId7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32" name="Rectangle 224"/>
            <p:cNvSpPr>
              <a:spLocks noChangeArrowheads="1"/>
            </p:cNvSpPr>
            <p:nvPr/>
          </p:nvSpPr>
          <p:spPr bwMode="auto">
            <a:xfrm>
              <a:off x="2615" y="2379"/>
              <a:ext cx="2" cy="522"/>
            </a:xfrm>
            <a:prstGeom prst="rect">
              <a:avLst/>
            </a:prstGeom>
            <a:solidFill>
              <a:srgbClr val="FED6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33" name="Rectangle 225"/>
            <p:cNvSpPr>
              <a:spLocks noChangeArrowheads="1"/>
            </p:cNvSpPr>
            <p:nvPr/>
          </p:nvSpPr>
          <p:spPr bwMode="auto">
            <a:xfrm>
              <a:off x="2617" y="2379"/>
              <a:ext cx="1" cy="522"/>
            </a:xfrm>
            <a:prstGeom prst="rect">
              <a:avLst/>
            </a:prstGeom>
            <a:solidFill>
              <a:srgbClr val="FFD7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50" name="Picture 226"/>
            <p:cNvPicPr>
              <a:picLocks noChangeAspect="1" noChangeArrowheads="1"/>
            </p:cNvPicPr>
            <p:nvPr/>
          </p:nvPicPr>
          <p:blipFill>
            <a:blip r:embed="rId7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7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35" name="Rectangle 227"/>
            <p:cNvSpPr>
              <a:spLocks noChangeArrowheads="1"/>
            </p:cNvSpPr>
            <p:nvPr/>
          </p:nvSpPr>
          <p:spPr bwMode="auto">
            <a:xfrm>
              <a:off x="2617" y="2379"/>
              <a:ext cx="1" cy="522"/>
            </a:xfrm>
            <a:prstGeom prst="rect">
              <a:avLst/>
            </a:prstGeom>
            <a:solidFill>
              <a:srgbClr val="FFD7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36" name="Rectangle 228"/>
            <p:cNvSpPr>
              <a:spLocks noChangeArrowheads="1"/>
            </p:cNvSpPr>
            <p:nvPr/>
          </p:nvSpPr>
          <p:spPr bwMode="auto">
            <a:xfrm>
              <a:off x="2618" y="2379"/>
              <a:ext cx="1" cy="522"/>
            </a:xfrm>
            <a:prstGeom prst="rect">
              <a:avLst/>
            </a:prstGeom>
            <a:solidFill>
              <a:srgbClr val="FED7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53" name="Picture 229"/>
            <p:cNvPicPr>
              <a:picLocks noChangeAspect="1" noChangeArrowheads="1"/>
            </p:cNvPicPr>
            <p:nvPr/>
          </p:nvPicPr>
          <p:blipFill>
            <a:blip r:embed="rId7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8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38" name="Rectangle 230"/>
            <p:cNvSpPr>
              <a:spLocks noChangeArrowheads="1"/>
            </p:cNvSpPr>
            <p:nvPr/>
          </p:nvSpPr>
          <p:spPr bwMode="auto">
            <a:xfrm>
              <a:off x="2618" y="2379"/>
              <a:ext cx="1" cy="522"/>
            </a:xfrm>
            <a:prstGeom prst="rect">
              <a:avLst/>
            </a:prstGeom>
            <a:solidFill>
              <a:srgbClr val="FED7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39" name="Rectangle 231"/>
            <p:cNvSpPr>
              <a:spLocks noChangeArrowheads="1"/>
            </p:cNvSpPr>
            <p:nvPr/>
          </p:nvSpPr>
          <p:spPr bwMode="auto">
            <a:xfrm>
              <a:off x="2619" y="2379"/>
              <a:ext cx="2" cy="522"/>
            </a:xfrm>
            <a:prstGeom prst="rect">
              <a:avLst/>
            </a:prstGeom>
            <a:solidFill>
              <a:srgbClr val="FED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56" name="Picture 232"/>
            <p:cNvPicPr>
              <a:picLocks noChangeAspect="1" noChangeArrowheads="1"/>
            </p:cNvPicPr>
            <p:nvPr/>
          </p:nvPicPr>
          <p:blipFill>
            <a:blip r:embed="rId7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9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41" name="Rectangle 233"/>
            <p:cNvSpPr>
              <a:spLocks noChangeArrowheads="1"/>
            </p:cNvSpPr>
            <p:nvPr/>
          </p:nvSpPr>
          <p:spPr bwMode="auto">
            <a:xfrm>
              <a:off x="2619" y="2379"/>
              <a:ext cx="2" cy="522"/>
            </a:xfrm>
            <a:prstGeom prst="rect">
              <a:avLst/>
            </a:prstGeom>
            <a:solidFill>
              <a:srgbClr val="FED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42" name="Rectangle 234"/>
            <p:cNvSpPr>
              <a:spLocks noChangeArrowheads="1"/>
            </p:cNvSpPr>
            <p:nvPr/>
          </p:nvSpPr>
          <p:spPr bwMode="auto">
            <a:xfrm>
              <a:off x="2621" y="2379"/>
              <a:ext cx="1" cy="522"/>
            </a:xfrm>
            <a:prstGeom prst="rect">
              <a:avLst/>
            </a:prstGeom>
            <a:solidFill>
              <a:srgbClr val="FED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59" name="Picture 235"/>
            <p:cNvPicPr>
              <a:picLocks noChangeAspect="1" noChangeArrowheads="1"/>
            </p:cNvPicPr>
            <p:nvPr/>
          </p:nvPicPr>
          <p:blipFill>
            <a:blip r:embed="rId7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44" name="Rectangle 236"/>
            <p:cNvSpPr>
              <a:spLocks noChangeArrowheads="1"/>
            </p:cNvSpPr>
            <p:nvPr/>
          </p:nvSpPr>
          <p:spPr bwMode="auto">
            <a:xfrm>
              <a:off x="2621" y="2379"/>
              <a:ext cx="1" cy="522"/>
            </a:xfrm>
            <a:prstGeom prst="rect">
              <a:avLst/>
            </a:prstGeom>
            <a:solidFill>
              <a:srgbClr val="FED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45" name="Rectangle 237"/>
            <p:cNvSpPr>
              <a:spLocks noChangeArrowheads="1"/>
            </p:cNvSpPr>
            <p:nvPr/>
          </p:nvSpPr>
          <p:spPr bwMode="auto">
            <a:xfrm>
              <a:off x="2622" y="2379"/>
              <a:ext cx="1" cy="522"/>
            </a:xfrm>
            <a:prstGeom prst="rect">
              <a:avLst/>
            </a:prstGeom>
            <a:solidFill>
              <a:srgbClr val="FED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62" name="Picture 238"/>
            <p:cNvPicPr>
              <a:picLocks noChangeAspect="1" noChangeArrowheads="1"/>
            </p:cNvPicPr>
            <p:nvPr/>
          </p:nvPicPr>
          <p:blipFill>
            <a:blip r:embed="rId7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2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47" name="Rectangle 239"/>
            <p:cNvSpPr>
              <a:spLocks noChangeArrowheads="1"/>
            </p:cNvSpPr>
            <p:nvPr/>
          </p:nvSpPr>
          <p:spPr bwMode="auto">
            <a:xfrm>
              <a:off x="2622" y="2379"/>
              <a:ext cx="1" cy="522"/>
            </a:xfrm>
            <a:prstGeom prst="rect">
              <a:avLst/>
            </a:prstGeom>
            <a:solidFill>
              <a:srgbClr val="FED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48" name="Rectangle 240"/>
            <p:cNvSpPr>
              <a:spLocks noChangeArrowheads="1"/>
            </p:cNvSpPr>
            <p:nvPr/>
          </p:nvSpPr>
          <p:spPr bwMode="auto">
            <a:xfrm>
              <a:off x="2623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65" name="Picture 241"/>
            <p:cNvPicPr>
              <a:picLocks noChangeAspect="1" noChangeArrowheads="1"/>
            </p:cNvPicPr>
            <p:nvPr/>
          </p:nvPicPr>
          <p:blipFill>
            <a:blip r:embed="rId8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3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49" name="Rectangle 242"/>
            <p:cNvSpPr>
              <a:spLocks noChangeArrowheads="1"/>
            </p:cNvSpPr>
            <p:nvPr/>
          </p:nvSpPr>
          <p:spPr bwMode="auto">
            <a:xfrm>
              <a:off x="2623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50" name="Rectangle 243"/>
            <p:cNvSpPr>
              <a:spLocks noChangeArrowheads="1"/>
            </p:cNvSpPr>
            <p:nvPr/>
          </p:nvSpPr>
          <p:spPr bwMode="auto">
            <a:xfrm>
              <a:off x="2624" y="2379"/>
              <a:ext cx="2" cy="522"/>
            </a:xfrm>
            <a:prstGeom prst="rect">
              <a:avLst/>
            </a:prstGeom>
            <a:solidFill>
              <a:srgbClr val="FED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68" name="Picture 244"/>
            <p:cNvPicPr>
              <a:picLocks noChangeAspect="1" noChangeArrowheads="1"/>
            </p:cNvPicPr>
            <p:nvPr/>
          </p:nvPicPr>
          <p:blipFill>
            <a:blip r:embed="rId8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51" name="Rectangle 245"/>
            <p:cNvSpPr>
              <a:spLocks noChangeArrowheads="1"/>
            </p:cNvSpPr>
            <p:nvPr/>
          </p:nvSpPr>
          <p:spPr bwMode="auto">
            <a:xfrm>
              <a:off x="2624" y="2379"/>
              <a:ext cx="2" cy="522"/>
            </a:xfrm>
            <a:prstGeom prst="rect">
              <a:avLst/>
            </a:prstGeom>
            <a:solidFill>
              <a:srgbClr val="FED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52" name="Rectangle 246"/>
            <p:cNvSpPr>
              <a:spLocks noChangeArrowheads="1"/>
            </p:cNvSpPr>
            <p:nvPr/>
          </p:nvSpPr>
          <p:spPr bwMode="auto">
            <a:xfrm>
              <a:off x="2626" y="2379"/>
              <a:ext cx="1" cy="522"/>
            </a:xfrm>
            <a:prstGeom prst="rect">
              <a:avLst/>
            </a:prstGeom>
            <a:solidFill>
              <a:srgbClr val="FED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71" name="Picture 247"/>
            <p:cNvPicPr>
              <a:picLocks noChangeAspect="1" noChangeArrowheads="1"/>
            </p:cNvPicPr>
            <p:nvPr/>
          </p:nvPicPr>
          <p:blipFill>
            <a:blip r:embed="rId8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6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54" name="Rectangle 248"/>
            <p:cNvSpPr>
              <a:spLocks noChangeArrowheads="1"/>
            </p:cNvSpPr>
            <p:nvPr/>
          </p:nvSpPr>
          <p:spPr bwMode="auto">
            <a:xfrm>
              <a:off x="2626" y="2379"/>
              <a:ext cx="1" cy="522"/>
            </a:xfrm>
            <a:prstGeom prst="rect">
              <a:avLst/>
            </a:prstGeom>
            <a:solidFill>
              <a:srgbClr val="FED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55" name="Rectangle 249"/>
            <p:cNvSpPr>
              <a:spLocks noChangeArrowheads="1"/>
            </p:cNvSpPr>
            <p:nvPr/>
          </p:nvSpPr>
          <p:spPr bwMode="auto">
            <a:xfrm>
              <a:off x="2627" y="2379"/>
              <a:ext cx="1" cy="522"/>
            </a:xfrm>
            <a:prstGeom prst="rect">
              <a:avLst/>
            </a:prstGeom>
            <a:solidFill>
              <a:srgbClr val="FED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74" name="Picture 250"/>
            <p:cNvPicPr>
              <a:picLocks noChangeAspect="1" noChangeArrowheads="1"/>
            </p:cNvPicPr>
            <p:nvPr/>
          </p:nvPicPr>
          <p:blipFill>
            <a:blip r:embed="rId8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56" name="Rectangle 251"/>
            <p:cNvSpPr>
              <a:spLocks noChangeArrowheads="1"/>
            </p:cNvSpPr>
            <p:nvPr/>
          </p:nvSpPr>
          <p:spPr bwMode="auto">
            <a:xfrm>
              <a:off x="2627" y="2379"/>
              <a:ext cx="1" cy="522"/>
            </a:xfrm>
            <a:prstGeom prst="rect">
              <a:avLst/>
            </a:prstGeom>
            <a:solidFill>
              <a:srgbClr val="FED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57" name="Rectangle 252"/>
            <p:cNvSpPr>
              <a:spLocks noChangeArrowheads="1"/>
            </p:cNvSpPr>
            <p:nvPr/>
          </p:nvSpPr>
          <p:spPr bwMode="auto">
            <a:xfrm>
              <a:off x="2628" y="2379"/>
              <a:ext cx="1" cy="522"/>
            </a:xfrm>
            <a:prstGeom prst="rect">
              <a:avLst/>
            </a:prstGeom>
            <a:solidFill>
              <a:srgbClr val="FFD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77" name="Picture 253"/>
            <p:cNvPicPr>
              <a:picLocks noChangeAspect="1" noChangeArrowheads="1"/>
            </p:cNvPicPr>
            <p:nvPr/>
          </p:nvPicPr>
          <p:blipFill>
            <a:blip r:embed="rId8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58" name="Rectangle 254"/>
            <p:cNvSpPr>
              <a:spLocks noChangeArrowheads="1"/>
            </p:cNvSpPr>
            <p:nvPr/>
          </p:nvSpPr>
          <p:spPr bwMode="auto">
            <a:xfrm>
              <a:off x="2628" y="2379"/>
              <a:ext cx="1" cy="522"/>
            </a:xfrm>
            <a:prstGeom prst="rect">
              <a:avLst/>
            </a:prstGeom>
            <a:solidFill>
              <a:srgbClr val="FFD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59" name="Rectangle 255"/>
            <p:cNvSpPr>
              <a:spLocks noChangeArrowheads="1"/>
            </p:cNvSpPr>
            <p:nvPr/>
          </p:nvSpPr>
          <p:spPr bwMode="auto">
            <a:xfrm>
              <a:off x="2629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80" name="Picture 256"/>
            <p:cNvPicPr>
              <a:picLocks noChangeAspect="1" noChangeArrowheads="1"/>
            </p:cNvPicPr>
            <p:nvPr/>
          </p:nvPicPr>
          <p:blipFill>
            <a:blip r:embed="rId8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9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60" name="Rectangle 257"/>
            <p:cNvSpPr>
              <a:spLocks noChangeArrowheads="1"/>
            </p:cNvSpPr>
            <p:nvPr/>
          </p:nvSpPr>
          <p:spPr bwMode="auto">
            <a:xfrm>
              <a:off x="2629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61" name="Rectangle 258"/>
            <p:cNvSpPr>
              <a:spLocks noChangeArrowheads="1"/>
            </p:cNvSpPr>
            <p:nvPr/>
          </p:nvSpPr>
          <p:spPr bwMode="auto">
            <a:xfrm>
              <a:off x="2631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83" name="Picture 259"/>
            <p:cNvPicPr>
              <a:picLocks noChangeAspect="1" noChangeArrowheads="1"/>
            </p:cNvPicPr>
            <p:nvPr/>
          </p:nvPicPr>
          <p:blipFill>
            <a:blip r:embed="rId8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62" name="Rectangle 260"/>
            <p:cNvSpPr>
              <a:spLocks noChangeArrowheads="1"/>
            </p:cNvSpPr>
            <p:nvPr/>
          </p:nvSpPr>
          <p:spPr bwMode="auto">
            <a:xfrm>
              <a:off x="2631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63" name="Rectangle 261"/>
            <p:cNvSpPr>
              <a:spLocks noChangeArrowheads="1"/>
            </p:cNvSpPr>
            <p:nvPr/>
          </p:nvSpPr>
          <p:spPr bwMode="auto">
            <a:xfrm>
              <a:off x="2632" y="2379"/>
              <a:ext cx="1" cy="522"/>
            </a:xfrm>
            <a:prstGeom prst="rect">
              <a:avLst/>
            </a:prstGeom>
            <a:solidFill>
              <a:srgbClr val="FED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86" name="Picture 262"/>
            <p:cNvPicPr>
              <a:picLocks noChangeAspect="1" noChangeArrowheads="1"/>
            </p:cNvPicPr>
            <p:nvPr/>
          </p:nvPicPr>
          <p:blipFill>
            <a:blip r:embed="rId8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2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64" name="Rectangle 263"/>
            <p:cNvSpPr>
              <a:spLocks noChangeArrowheads="1"/>
            </p:cNvSpPr>
            <p:nvPr/>
          </p:nvSpPr>
          <p:spPr bwMode="auto">
            <a:xfrm>
              <a:off x="2632" y="2379"/>
              <a:ext cx="1" cy="522"/>
            </a:xfrm>
            <a:prstGeom prst="rect">
              <a:avLst/>
            </a:prstGeom>
            <a:solidFill>
              <a:srgbClr val="FED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65" name="Rectangle 264"/>
            <p:cNvSpPr>
              <a:spLocks noChangeArrowheads="1"/>
            </p:cNvSpPr>
            <p:nvPr/>
          </p:nvSpPr>
          <p:spPr bwMode="auto">
            <a:xfrm>
              <a:off x="2633" y="2379"/>
              <a:ext cx="1" cy="522"/>
            </a:xfrm>
            <a:prstGeom prst="rect">
              <a:avLst/>
            </a:prstGeom>
            <a:solidFill>
              <a:srgbClr val="FFD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89" name="Picture 265"/>
            <p:cNvPicPr>
              <a:picLocks noChangeAspect="1" noChangeArrowheads="1"/>
            </p:cNvPicPr>
            <p:nvPr/>
          </p:nvPicPr>
          <p:blipFill>
            <a:blip r:embed="rId8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66" name="Rectangle 266"/>
            <p:cNvSpPr>
              <a:spLocks noChangeArrowheads="1"/>
            </p:cNvSpPr>
            <p:nvPr/>
          </p:nvSpPr>
          <p:spPr bwMode="auto">
            <a:xfrm>
              <a:off x="2633" y="2379"/>
              <a:ext cx="1" cy="522"/>
            </a:xfrm>
            <a:prstGeom prst="rect">
              <a:avLst/>
            </a:prstGeom>
            <a:solidFill>
              <a:srgbClr val="FFD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67" name="Rectangle 267"/>
            <p:cNvSpPr>
              <a:spLocks noChangeArrowheads="1"/>
            </p:cNvSpPr>
            <p:nvPr/>
          </p:nvSpPr>
          <p:spPr bwMode="auto">
            <a:xfrm>
              <a:off x="2634" y="2379"/>
              <a:ext cx="3" cy="522"/>
            </a:xfrm>
            <a:prstGeom prst="rect">
              <a:avLst/>
            </a:prstGeom>
            <a:solidFill>
              <a:srgbClr val="FED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92" name="Picture 268"/>
            <p:cNvPicPr>
              <a:picLocks noChangeAspect="1" noChangeArrowheads="1"/>
            </p:cNvPicPr>
            <p:nvPr/>
          </p:nvPicPr>
          <p:blipFill>
            <a:blip r:embed="rId8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68" name="Rectangle 269"/>
            <p:cNvSpPr>
              <a:spLocks noChangeArrowheads="1"/>
            </p:cNvSpPr>
            <p:nvPr/>
          </p:nvSpPr>
          <p:spPr bwMode="auto">
            <a:xfrm>
              <a:off x="2634" y="2379"/>
              <a:ext cx="3" cy="522"/>
            </a:xfrm>
            <a:prstGeom prst="rect">
              <a:avLst/>
            </a:prstGeom>
            <a:solidFill>
              <a:srgbClr val="FED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69" name="Rectangle 270"/>
            <p:cNvSpPr>
              <a:spLocks noChangeArrowheads="1"/>
            </p:cNvSpPr>
            <p:nvPr/>
          </p:nvSpPr>
          <p:spPr bwMode="auto">
            <a:xfrm>
              <a:off x="2637" y="2379"/>
              <a:ext cx="1" cy="522"/>
            </a:xfrm>
            <a:prstGeom prst="rect">
              <a:avLst/>
            </a:prstGeom>
            <a:solidFill>
              <a:srgbClr val="FED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95" name="Picture 271"/>
            <p:cNvPicPr>
              <a:picLocks noChangeAspect="1" noChangeArrowheads="1"/>
            </p:cNvPicPr>
            <p:nvPr/>
          </p:nvPicPr>
          <p:blipFill>
            <a:blip r:embed="rId9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7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70" name="Rectangle 272"/>
            <p:cNvSpPr>
              <a:spLocks noChangeArrowheads="1"/>
            </p:cNvSpPr>
            <p:nvPr/>
          </p:nvSpPr>
          <p:spPr bwMode="auto">
            <a:xfrm>
              <a:off x="2637" y="2379"/>
              <a:ext cx="1" cy="522"/>
            </a:xfrm>
            <a:prstGeom prst="rect">
              <a:avLst/>
            </a:prstGeom>
            <a:solidFill>
              <a:srgbClr val="FED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71" name="Rectangle 273"/>
            <p:cNvSpPr>
              <a:spLocks noChangeArrowheads="1"/>
            </p:cNvSpPr>
            <p:nvPr/>
          </p:nvSpPr>
          <p:spPr bwMode="auto">
            <a:xfrm>
              <a:off x="2638" y="2379"/>
              <a:ext cx="1" cy="522"/>
            </a:xfrm>
            <a:prstGeom prst="rect">
              <a:avLst/>
            </a:prstGeom>
            <a:solidFill>
              <a:srgbClr val="FF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98" name="Picture 274"/>
            <p:cNvPicPr>
              <a:picLocks noChangeAspect="1" noChangeArrowheads="1"/>
            </p:cNvPicPr>
            <p:nvPr/>
          </p:nvPicPr>
          <p:blipFill>
            <a:blip r:embed="rId9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8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81" name="Rectangle 275"/>
            <p:cNvSpPr>
              <a:spLocks noChangeArrowheads="1"/>
            </p:cNvSpPr>
            <p:nvPr/>
          </p:nvSpPr>
          <p:spPr bwMode="auto">
            <a:xfrm>
              <a:off x="2638" y="2379"/>
              <a:ext cx="1" cy="522"/>
            </a:xfrm>
            <a:prstGeom prst="rect">
              <a:avLst/>
            </a:prstGeom>
            <a:solidFill>
              <a:srgbClr val="FF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82" name="Rectangle 276"/>
            <p:cNvSpPr>
              <a:spLocks noChangeArrowheads="1"/>
            </p:cNvSpPr>
            <p:nvPr/>
          </p:nvSpPr>
          <p:spPr bwMode="auto">
            <a:xfrm>
              <a:off x="2639" y="2379"/>
              <a:ext cx="2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01" name="Picture 277"/>
            <p:cNvPicPr>
              <a:picLocks noChangeAspect="1" noChangeArrowheads="1"/>
            </p:cNvPicPr>
            <p:nvPr/>
          </p:nvPicPr>
          <p:blipFill>
            <a:blip r:embed="rId9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9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84" name="Rectangle 278"/>
            <p:cNvSpPr>
              <a:spLocks noChangeArrowheads="1"/>
            </p:cNvSpPr>
            <p:nvPr/>
          </p:nvSpPr>
          <p:spPr bwMode="auto">
            <a:xfrm>
              <a:off x="2639" y="2379"/>
              <a:ext cx="2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85" name="Rectangle 279"/>
            <p:cNvSpPr>
              <a:spLocks noChangeArrowheads="1"/>
            </p:cNvSpPr>
            <p:nvPr/>
          </p:nvSpPr>
          <p:spPr bwMode="auto">
            <a:xfrm>
              <a:off x="2641" y="2379"/>
              <a:ext cx="1" cy="522"/>
            </a:xfrm>
            <a:prstGeom prst="rect">
              <a:avLst/>
            </a:prstGeom>
            <a:solidFill>
              <a:srgbClr val="FED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04" name="Picture 280"/>
            <p:cNvPicPr>
              <a:picLocks noChangeAspect="1" noChangeArrowheads="1"/>
            </p:cNvPicPr>
            <p:nvPr/>
          </p:nvPicPr>
          <p:blipFill>
            <a:blip r:embed="rId9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87" name="Rectangle 281"/>
            <p:cNvSpPr>
              <a:spLocks noChangeArrowheads="1"/>
            </p:cNvSpPr>
            <p:nvPr/>
          </p:nvSpPr>
          <p:spPr bwMode="auto">
            <a:xfrm>
              <a:off x="2641" y="2379"/>
              <a:ext cx="1" cy="522"/>
            </a:xfrm>
            <a:prstGeom prst="rect">
              <a:avLst/>
            </a:prstGeom>
            <a:solidFill>
              <a:srgbClr val="FED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88" name="Rectangle 282"/>
            <p:cNvSpPr>
              <a:spLocks noChangeArrowheads="1"/>
            </p:cNvSpPr>
            <p:nvPr/>
          </p:nvSpPr>
          <p:spPr bwMode="auto">
            <a:xfrm>
              <a:off x="2642" y="2379"/>
              <a:ext cx="1" cy="522"/>
            </a:xfrm>
            <a:prstGeom prst="rect">
              <a:avLst/>
            </a:prstGeom>
            <a:solidFill>
              <a:srgbClr val="FED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07" name="Picture 283"/>
            <p:cNvPicPr>
              <a:picLocks noChangeAspect="1" noChangeArrowheads="1"/>
            </p:cNvPicPr>
            <p:nvPr/>
          </p:nvPicPr>
          <p:blipFill>
            <a:blip r:embed="rId9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2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90" name="Rectangle 284"/>
            <p:cNvSpPr>
              <a:spLocks noChangeArrowheads="1"/>
            </p:cNvSpPr>
            <p:nvPr/>
          </p:nvSpPr>
          <p:spPr bwMode="auto">
            <a:xfrm>
              <a:off x="2642" y="2379"/>
              <a:ext cx="1" cy="522"/>
            </a:xfrm>
            <a:prstGeom prst="rect">
              <a:avLst/>
            </a:prstGeom>
            <a:solidFill>
              <a:srgbClr val="FED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91" name="Rectangle 285"/>
            <p:cNvSpPr>
              <a:spLocks noChangeArrowheads="1"/>
            </p:cNvSpPr>
            <p:nvPr/>
          </p:nvSpPr>
          <p:spPr bwMode="auto">
            <a:xfrm>
              <a:off x="2643" y="2379"/>
              <a:ext cx="1" cy="522"/>
            </a:xfrm>
            <a:prstGeom prst="rect">
              <a:avLst/>
            </a:prstGeom>
            <a:solidFill>
              <a:srgbClr val="FED9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10" name="Picture 286"/>
            <p:cNvPicPr>
              <a:picLocks noChangeAspect="1" noChangeArrowheads="1"/>
            </p:cNvPicPr>
            <p:nvPr/>
          </p:nvPicPr>
          <p:blipFill>
            <a:blip r:embed="rId9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3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93" name="Rectangle 287"/>
            <p:cNvSpPr>
              <a:spLocks noChangeArrowheads="1"/>
            </p:cNvSpPr>
            <p:nvPr/>
          </p:nvSpPr>
          <p:spPr bwMode="auto">
            <a:xfrm>
              <a:off x="2643" y="2379"/>
              <a:ext cx="1" cy="522"/>
            </a:xfrm>
            <a:prstGeom prst="rect">
              <a:avLst/>
            </a:prstGeom>
            <a:solidFill>
              <a:srgbClr val="FED9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94" name="Rectangle 288"/>
            <p:cNvSpPr>
              <a:spLocks noChangeArrowheads="1"/>
            </p:cNvSpPr>
            <p:nvPr/>
          </p:nvSpPr>
          <p:spPr bwMode="auto">
            <a:xfrm>
              <a:off x="2644" y="2379"/>
              <a:ext cx="2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13" name="Picture 289"/>
            <p:cNvPicPr>
              <a:picLocks noChangeAspect="1" noChangeArrowheads="1"/>
            </p:cNvPicPr>
            <p:nvPr/>
          </p:nvPicPr>
          <p:blipFill>
            <a:blip r:embed="rId9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4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96" name="Rectangle 290"/>
            <p:cNvSpPr>
              <a:spLocks noChangeArrowheads="1"/>
            </p:cNvSpPr>
            <p:nvPr/>
          </p:nvSpPr>
          <p:spPr bwMode="auto">
            <a:xfrm>
              <a:off x="2644" y="2379"/>
              <a:ext cx="2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97" name="Rectangle 291"/>
            <p:cNvSpPr>
              <a:spLocks noChangeArrowheads="1"/>
            </p:cNvSpPr>
            <p:nvPr/>
          </p:nvSpPr>
          <p:spPr bwMode="auto">
            <a:xfrm>
              <a:off x="2646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16" name="Picture 292"/>
            <p:cNvPicPr>
              <a:picLocks noChangeAspect="1" noChangeArrowheads="1"/>
            </p:cNvPicPr>
            <p:nvPr/>
          </p:nvPicPr>
          <p:blipFill>
            <a:blip r:embed="rId9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6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99" name="Rectangle 293"/>
            <p:cNvSpPr>
              <a:spLocks noChangeArrowheads="1"/>
            </p:cNvSpPr>
            <p:nvPr/>
          </p:nvSpPr>
          <p:spPr bwMode="auto">
            <a:xfrm>
              <a:off x="2646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00" name="Rectangle 294"/>
            <p:cNvSpPr>
              <a:spLocks noChangeArrowheads="1"/>
            </p:cNvSpPr>
            <p:nvPr/>
          </p:nvSpPr>
          <p:spPr bwMode="auto">
            <a:xfrm>
              <a:off x="2648" y="2379"/>
              <a:ext cx="1" cy="522"/>
            </a:xfrm>
            <a:prstGeom prst="rect">
              <a:avLst/>
            </a:prstGeom>
            <a:solidFill>
              <a:srgbClr val="FED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19" name="Picture 295"/>
            <p:cNvPicPr>
              <a:picLocks noChangeAspect="1" noChangeArrowheads="1"/>
            </p:cNvPicPr>
            <p:nvPr/>
          </p:nvPicPr>
          <p:blipFill>
            <a:blip r:embed="rId9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8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02" name="Rectangle 296"/>
            <p:cNvSpPr>
              <a:spLocks noChangeArrowheads="1"/>
            </p:cNvSpPr>
            <p:nvPr/>
          </p:nvSpPr>
          <p:spPr bwMode="auto">
            <a:xfrm>
              <a:off x="2648" y="2379"/>
              <a:ext cx="1" cy="522"/>
            </a:xfrm>
            <a:prstGeom prst="rect">
              <a:avLst/>
            </a:prstGeom>
            <a:solidFill>
              <a:srgbClr val="FED8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03" name="Rectangle 297"/>
            <p:cNvSpPr>
              <a:spLocks noChangeArrowheads="1"/>
            </p:cNvSpPr>
            <p:nvPr/>
          </p:nvSpPr>
          <p:spPr bwMode="auto">
            <a:xfrm>
              <a:off x="2649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22" name="Picture 298"/>
            <p:cNvPicPr>
              <a:picLocks noChangeAspect="1" noChangeArrowheads="1"/>
            </p:cNvPicPr>
            <p:nvPr/>
          </p:nvPicPr>
          <p:blipFill>
            <a:blip r:embed="rId9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9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05" name="Rectangle 299"/>
            <p:cNvSpPr>
              <a:spLocks noChangeArrowheads="1"/>
            </p:cNvSpPr>
            <p:nvPr/>
          </p:nvSpPr>
          <p:spPr bwMode="auto">
            <a:xfrm>
              <a:off x="2649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06" name="Rectangle 300"/>
            <p:cNvSpPr>
              <a:spLocks noChangeArrowheads="1"/>
            </p:cNvSpPr>
            <p:nvPr/>
          </p:nvSpPr>
          <p:spPr bwMode="auto">
            <a:xfrm>
              <a:off x="2651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25" name="Picture 301"/>
            <p:cNvPicPr>
              <a:picLocks noChangeAspect="1" noChangeArrowheads="1"/>
            </p:cNvPicPr>
            <p:nvPr/>
          </p:nvPicPr>
          <p:blipFill>
            <a:blip r:embed="rId10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1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08" name="Rectangle 302"/>
            <p:cNvSpPr>
              <a:spLocks noChangeArrowheads="1"/>
            </p:cNvSpPr>
            <p:nvPr/>
          </p:nvSpPr>
          <p:spPr bwMode="auto">
            <a:xfrm>
              <a:off x="2651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09" name="Rectangle 303"/>
            <p:cNvSpPr>
              <a:spLocks noChangeArrowheads="1"/>
            </p:cNvSpPr>
            <p:nvPr/>
          </p:nvSpPr>
          <p:spPr bwMode="auto">
            <a:xfrm>
              <a:off x="2653" y="2379"/>
              <a:ext cx="2" cy="522"/>
            </a:xfrm>
            <a:prstGeom prst="rect">
              <a:avLst/>
            </a:prstGeom>
            <a:solidFill>
              <a:srgbClr val="FED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28" name="Picture 304"/>
            <p:cNvPicPr>
              <a:picLocks noChangeAspect="1" noChangeArrowheads="1"/>
            </p:cNvPicPr>
            <p:nvPr/>
          </p:nvPicPr>
          <p:blipFill>
            <a:blip r:embed="rId10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11" name="Rectangle 305"/>
            <p:cNvSpPr>
              <a:spLocks noChangeArrowheads="1"/>
            </p:cNvSpPr>
            <p:nvPr/>
          </p:nvSpPr>
          <p:spPr bwMode="auto">
            <a:xfrm>
              <a:off x="2653" y="2379"/>
              <a:ext cx="2" cy="522"/>
            </a:xfrm>
            <a:prstGeom prst="rect">
              <a:avLst/>
            </a:prstGeom>
            <a:solidFill>
              <a:srgbClr val="FED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12" name="Rectangle 306"/>
            <p:cNvSpPr>
              <a:spLocks noChangeArrowheads="1"/>
            </p:cNvSpPr>
            <p:nvPr/>
          </p:nvSpPr>
          <p:spPr bwMode="auto">
            <a:xfrm>
              <a:off x="2655" y="2379"/>
              <a:ext cx="1" cy="522"/>
            </a:xfrm>
            <a:prstGeom prst="rect">
              <a:avLst/>
            </a:prstGeom>
            <a:solidFill>
              <a:srgbClr val="FED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31" name="Picture 307"/>
            <p:cNvPicPr>
              <a:picLocks noChangeAspect="1" noChangeArrowheads="1"/>
            </p:cNvPicPr>
            <p:nvPr/>
          </p:nvPicPr>
          <p:blipFill>
            <a:blip r:embed="rId10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5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14" name="Rectangle 308"/>
            <p:cNvSpPr>
              <a:spLocks noChangeArrowheads="1"/>
            </p:cNvSpPr>
            <p:nvPr/>
          </p:nvSpPr>
          <p:spPr bwMode="auto">
            <a:xfrm>
              <a:off x="2655" y="2379"/>
              <a:ext cx="1" cy="522"/>
            </a:xfrm>
            <a:prstGeom prst="rect">
              <a:avLst/>
            </a:prstGeom>
            <a:solidFill>
              <a:srgbClr val="FED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15" name="Rectangle 309"/>
            <p:cNvSpPr>
              <a:spLocks noChangeArrowheads="1"/>
            </p:cNvSpPr>
            <p:nvPr/>
          </p:nvSpPr>
          <p:spPr bwMode="auto">
            <a:xfrm>
              <a:off x="2656" y="2379"/>
              <a:ext cx="1" cy="522"/>
            </a:xfrm>
            <a:prstGeom prst="rect">
              <a:avLst/>
            </a:prstGeom>
            <a:solidFill>
              <a:srgbClr val="FED9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34" name="Picture 310"/>
            <p:cNvPicPr>
              <a:picLocks noChangeAspect="1" noChangeArrowheads="1"/>
            </p:cNvPicPr>
            <p:nvPr/>
          </p:nvPicPr>
          <p:blipFill>
            <a:blip r:embed="rId10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6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17" name="Rectangle 311"/>
            <p:cNvSpPr>
              <a:spLocks noChangeArrowheads="1"/>
            </p:cNvSpPr>
            <p:nvPr/>
          </p:nvSpPr>
          <p:spPr bwMode="auto">
            <a:xfrm>
              <a:off x="2656" y="2379"/>
              <a:ext cx="1" cy="522"/>
            </a:xfrm>
            <a:prstGeom prst="rect">
              <a:avLst/>
            </a:prstGeom>
            <a:solidFill>
              <a:srgbClr val="FED9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18" name="Rectangle 312"/>
            <p:cNvSpPr>
              <a:spLocks noChangeArrowheads="1"/>
            </p:cNvSpPr>
            <p:nvPr/>
          </p:nvSpPr>
          <p:spPr bwMode="auto">
            <a:xfrm>
              <a:off x="2657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37" name="Picture 313"/>
            <p:cNvPicPr>
              <a:picLocks noChangeAspect="1" noChangeArrowheads="1"/>
            </p:cNvPicPr>
            <p:nvPr/>
          </p:nvPicPr>
          <p:blipFill>
            <a:blip r:embed="rId10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7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20" name="Rectangle 314"/>
            <p:cNvSpPr>
              <a:spLocks noChangeArrowheads="1"/>
            </p:cNvSpPr>
            <p:nvPr/>
          </p:nvSpPr>
          <p:spPr bwMode="auto">
            <a:xfrm>
              <a:off x="2657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21" name="Rectangle 315"/>
            <p:cNvSpPr>
              <a:spLocks noChangeArrowheads="1"/>
            </p:cNvSpPr>
            <p:nvPr/>
          </p:nvSpPr>
          <p:spPr bwMode="auto">
            <a:xfrm>
              <a:off x="2658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40" name="Picture 316"/>
            <p:cNvPicPr>
              <a:picLocks noChangeAspect="1" noChangeArrowheads="1"/>
            </p:cNvPicPr>
            <p:nvPr/>
          </p:nvPicPr>
          <p:blipFill>
            <a:blip r:embed="rId10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8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23" name="Rectangle 317"/>
            <p:cNvSpPr>
              <a:spLocks noChangeArrowheads="1"/>
            </p:cNvSpPr>
            <p:nvPr/>
          </p:nvSpPr>
          <p:spPr bwMode="auto">
            <a:xfrm>
              <a:off x="2658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24" name="Rectangle 318"/>
            <p:cNvSpPr>
              <a:spLocks noChangeArrowheads="1"/>
            </p:cNvSpPr>
            <p:nvPr/>
          </p:nvSpPr>
          <p:spPr bwMode="auto">
            <a:xfrm>
              <a:off x="2660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43" name="Picture 319"/>
            <p:cNvPicPr>
              <a:picLocks noChangeAspect="1" noChangeArrowheads="1"/>
            </p:cNvPicPr>
            <p:nvPr/>
          </p:nvPicPr>
          <p:blipFill>
            <a:blip r:embed="rId10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0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26" name="Rectangle 320"/>
            <p:cNvSpPr>
              <a:spLocks noChangeArrowheads="1"/>
            </p:cNvSpPr>
            <p:nvPr/>
          </p:nvSpPr>
          <p:spPr bwMode="auto">
            <a:xfrm>
              <a:off x="2660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27" name="Rectangle 321"/>
            <p:cNvSpPr>
              <a:spLocks noChangeArrowheads="1"/>
            </p:cNvSpPr>
            <p:nvPr/>
          </p:nvSpPr>
          <p:spPr bwMode="auto">
            <a:xfrm>
              <a:off x="2661" y="2379"/>
              <a:ext cx="1" cy="522"/>
            </a:xfrm>
            <a:prstGeom prst="rect">
              <a:avLst/>
            </a:prstGeom>
            <a:solidFill>
              <a:srgbClr val="FEDA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46" name="Picture 322"/>
            <p:cNvPicPr>
              <a:picLocks noChangeAspect="1" noChangeArrowheads="1"/>
            </p:cNvPicPr>
            <p:nvPr/>
          </p:nvPicPr>
          <p:blipFill>
            <a:blip r:embed="rId10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29" name="Rectangle 323"/>
            <p:cNvSpPr>
              <a:spLocks noChangeArrowheads="1"/>
            </p:cNvSpPr>
            <p:nvPr/>
          </p:nvSpPr>
          <p:spPr bwMode="auto">
            <a:xfrm>
              <a:off x="2661" y="2379"/>
              <a:ext cx="1" cy="522"/>
            </a:xfrm>
            <a:prstGeom prst="rect">
              <a:avLst/>
            </a:prstGeom>
            <a:solidFill>
              <a:srgbClr val="FEDA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30" name="Rectangle 324"/>
            <p:cNvSpPr>
              <a:spLocks noChangeArrowheads="1"/>
            </p:cNvSpPr>
            <p:nvPr/>
          </p:nvSpPr>
          <p:spPr bwMode="auto">
            <a:xfrm>
              <a:off x="2662" y="2379"/>
              <a:ext cx="1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49" name="Picture 325"/>
            <p:cNvPicPr>
              <a:picLocks noChangeAspect="1" noChangeArrowheads="1"/>
            </p:cNvPicPr>
            <p:nvPr/>
          </p:nvPicPr>
          <p:blipFill>
            <a:blip r:embed="rId10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2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32" name="Rectangle 326"/>
            <p:cNvSpPr>
              <a:spLocks noChangeArrowheads="1"/>
            </p:cNvSpPr>
            <p:nvPr/>
          </p:nvSpPr>
          <p:spPr bwMode="auto">
            <a:xfrm>
              <a:off x="2662" y="2379"/>
              <a:ext cx="1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33" name="Rectangle 327"/>
            <p:cNvSpPr>
              <a:spLocks noChangeArrowheads="1"/>
            </p:cNvSpPr>
            <p:nvPr/>
          </p:nvSpPr>
          <p:spPr bwMode="auto">
            <a:xfrm>
              <a:off x="2663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52" name="Picture 328"/>
            <p:cNvPicPr>
              <a:picLocks noChangeAspect="1" noChangeArrowheads="1"/>
            </p:cNvPicPr>
            <p:nvPr/>
          </p:nvPicPr>
          <p:blipFill>
            <a:blip r:embed="rId10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3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35" name="Rectangle 329"/>
            <p:cNvSpPr>
              <a:spLocks noChangeArrowheads="1"/>
            </p:cNvSpPr>
            <p:nvPr/>
          </p:nvSpPr>
          <p:spPr bwMode="auto">
            <a:xfrm>
              <a:off x="2663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36" name="Rectangle 330"/>
            <p:cNvSpPr>
              <a:spLocks noChangeArrowheads="1"/>
            </p:cNvSpPr>
            <p:nvPr/>
          </p:nvSpPr>
          <p:spPr bwMode="auto">
            <a:xfrm>
              <a:off x="2665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55" name="Picture 331"/>
            <p:cNvPicPr>
              <a:picLocks noChangeAspect="1" noChangeArrowheads="1"/>
            </p:cNvPicPr>
            <p:nvPr/>
          </p:nvPicPr>
          <p:blipFill>
            <a:blip r:embed="rId1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5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38" name="Rectangle 332"/>
            <p:cNvSpPr>
              <a:spLocks noChangeArrowheads="1"/>
            </p:cNvSpPr>
            <p:nvPr/>
          </p:nvSpPr>
          <p:spPr bwMode="auto">
            <a:xfrm>
              <a:off x="2665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39" name="Rectangle 333"/>
            <p:cNvSpPr>
              <a:spLocks noChangeArrowheads="1"/>
            </p:cNvSpPr>
            <p:nvPr/>
          </p:nvSpPr>
          <p:spPr bwMode="auto">
            <a:xfrm>
              <a:off x="2666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58" name="Picture 334"/>
            <p:cNvPicPr>
              <a:picLocks noChangeAspect="1" noChangeArrowheads="1"/>
            </p:cNvPicPr>
            <p:nvPr/>
          </p:nvPicPr>
          <p:blipFill>
            <a:blip r:embed="rId1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41" name="Rectangle 335"/>
            <p:cNvSpPr>
              <a:spLocks noChangeArrowheads="1"/>
            </p:cNvSpPr>
            <p:nvPr/>
          </p:nvSpPr>
          <p:spPr bwMode="auto">
            <a:xfrm>
              <a:off x="2666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42" name="Rectangle 336"/>
            <p:cNvSpPr>
              <a:spLocks noChangeArrowheads="1"/>
            </p:cNvSpPr>
            <p:nvPr/>
          </p:nvSpPr>
          <p:spPr bwMode="auto">
            <a:xfrm>
              <a:off x="2667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61" name="Picture 337"/>
            <p:cNvPicPr>
              <a:picLocks noChangeAspect="1" noChangeArrowheads="1"/>
            </p:cNvPicPr>
            <p:nvPr/>
          </p:nvPicPr>
          <p:blipFill>
            <a:blip r:embed="rId1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44" name="Rectangle 338"/>
            <p:cNvSpPr>
              <a:spLocks noChangeArrowheads="1"/>
            </p:cNvSpPr>
            <p:nvPr/>
          </p:nvSpPr>
          <p:spPr bwMode="auto">
            <a:xfrm>
              <a:off x="2667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45" name="Rectangle 339"/>
            <p:cNvSpPr>
              <a:spLocks noChangeArrowheads="1"/>
            </p:cNvSpPr>
            <p:nvPr/>
          </p:nvSpPr>
          <p:spPr bwMode="auto">
            <a:xfrm>
              <a:off x="2668" y="2379"/>
              <a:ext cx="2" cy="522"/>
            </a:xfrm>
            <a:prstGeom prst="rect">
              <a:avLst/>
            </a:prstGeom>
            <a:solidFill>
              <a:srgbClr val="FEDB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64" name="Picture 340"/>
            <p:cNvPicPr>
              <a:picLocks noChangeAspect="1" noChangeArrowheads="1"/>
            </p:cNvPicPr>
            <p:nvPr/>
          </p:nvPicPr>
          <p:blipFill>
            <a:blip r:embed="rId1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8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47" name="Rectangle 341"/>
            <p:cNvSpPr>
              <a:spLocks noChangeArrowheads="1"/>
            </p:cNvSpPr>
            <p:nvPr/>
          </p:nvSpPr>
          <p:spPr bwMode="auto">
            <a:xfrm>
              <a:off x="2668" y="2379"/>
              <a:ext cx="2" cy="522"/>
            </a:xfrm>
            <a:prstGeom prst="rect">
              <a:avLst/>
            </a:prstGeom>
            <a:solidFill>
              <a:srgbClr val="FEDB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48" name="Rectangle 342"/>
            <p:cNvSpPr>
              <a:spLocks noChangeArrowheads="1"/>
            </p:cNvSpPr>
            <p:nvPr/>
          </p:nvSpPr>
          <p:spPr bwMode="auto">
            <a:xfrm>
              <a:off x="2670" y="2379"/>
              <a:ext cx="1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67" name="Picture 343"/>
            <p:cNvPicPr>
              <a:picLocks noChangeAspect="1" noChangeArrowheads="1"/>
            </p:cNvPicPr>
            <p:nvPr/>
          </p:nvPicPr>
          <p:blipFill>
            <a:blip r:embed="rId1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0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50" name="Rectangle 344"/>
            <p:cNvSpPr>
              <a:spLocks noChangeArrowheads="1"/>
            </p:cNvSpPr>
            <p:nvPr/>
          </p:nvSpPr>
          <p:spPr bwMode="auto">
            <a:xfrm>
              <a:off x="2670" y="2379"/>
              <a:ext cx="1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51" name="Rectangle 345"/>
            <p:cNvSpPr>
              <a:spLocks noChangeArrowheads="1"/>
            </p:cNvSpPr>
            <p:nvPr/>
          </p:nvSpPr>
          <p:spPr bwMode="auto">
            <a:xfrm>
              <a:off x="2671" y="2379"/>
              <a:ext cx="1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70" name="Picture 346"/>
            <p:cNvPicPr>
              <a:picLocks noChangeAspect="1" noChangeArrowheads="1"/>
            </p:cNvPicPr>
            <p:nvPr/>
          </p:nvPicPr>
          <p:blipFill>
            <a:blip r:embed="rId1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53" name="Rectangle 347"/>
            <p:cNvSpPr>
              <a:spLocks noChangeArrowheads="1"/>
            </p:cNvSpPr>
            <p:nvPr/>
          </p:nvSpPr>
          <p:spPr bwMode="auto">
            <a:xfrm>
              <a:off x="2671" y="2379"/>
              <a:ext cx="1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54" name="Rectangle 348"/>
            <p:cNvSpPr>
              <a:spLocks noChangeArrowheads="1"/>
            </p:cNvSpPr>
            <p:nvPr/>
          </p:nvSpPr>
          <p:spPr bwMode="auto">
            <a:xfrm>
              <a:off x="2672" y="2379"/>
              <a:ext cx="3" cy="522"/>
            </a:xfrm>
            <a:prstGeom prst="rect">
              <a:avLst/>
            </a:prstGeom>
            <a:solidFill>
              <a:srgbClr val="FF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73" name="Picture 349"/>
            <p:cNvPicPr>
              <a:picLocks noChangeAspect="1" noChangeArrowheads="1"/>
            </p:cNvPicPr>
            <p:nvPr/>
          </p:nvPicPr>
          <p:blipFill>
            <a:blip r:embed="rId1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56" name="Rectangle 350"/>
            <p:cNvSpPr>
              <a:spLocks noChangeArrowheads="1"/>
            </p:cNvSpPr>
            <p:nvPr/>
          </p:nvSpPr>
          <p:spPr bwMode="auto">
            <a:xfrm>
              <a:off x="2672" y="2379"/>
              <a:ext cx="3" cy="522"/>
            </a:xfrm>
            <a:prstGeom prst="rect">
              <a:avLst/>
            </a:prstGeom>
            <a:solidFill>
              <a:srgbClr val="FF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57" name="Rectangle 351"/>
            <p:cNvSpPr>
              <a:spLocks noChangeArrowheads="1"/>
            </p:cNvSpPr>
            <p:nvPr/>
          </p:nvSpPr>
          <p:spPr bwMode="auto">
            <a:xfrm>
              <a:off x="2675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76" name="Picture 352"/>
            <p:cNvPicPr>
              <a:picLocks noChangeAspect="1" noChangeArrowheads="1"/>
            </p:cNvPicPr>
            <p:nvPr/>
          </p:nvPicPr>
          <p:blipFill>
            <a:blip r:embed="rId1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5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59" name="Rectangle 353"/>
            <p:cNvSpPr>
              <a:spLocks noChangeArrowheads="1"/>
            </p:cNvSpPr>
            <p:nvPr/>
          </p:nvSpPr>
          <p:spPr bwMode="auto">
            <a:xfrm>
              <a:off x="2675" y="2379"/>
              <a:ext cx="2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60" name="Rectangle 354"/>
            <p:cNvSpPr>
              <a:spLocks noChangeArrowheads="1"/>
            </p:cNvSpPr>
            <p:nvPr/>
          </p:nvSpPr>
          <p:spPr bwMode="auto">
            <a:xfrm>
              <a:off x="2677" y="2379"/>
              <a:ext cx="1" cy="522"/>
            </a:xfrm>
            <a:prstGeom prst="rect">
              <a:avLst/>
            </a:prstGeom>
            <a:solidFill>
              <a:srgbClr val="FEDB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79" name="Picture 355"/>
            <p:cNvPicPr>
              <a:picLocks noChangeAspect="1" noChangeArrowheads="1"/>
            </p:cNvPicPr>
            <p:nvPr/>
          </p:nvPicPr>
          <p:blipFill>
            <a:blip r:embed="rId1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7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62" name="Rectangle 356"/>
            <p:cNvSpPr>
              <a:spLocks noChangeArrowheads="1"/>
            </p:cNvSpPr>
            <p:nvPr/>
          </p:nvSpPr>
          <p:spPr bwMode="auto">
            <a:xfrm>
              <a:off x="2677" y="2379"/>
              <a:ext cx="1" cy="522"/>
            </a:xfrm>
            <a:prstGeom prst="rect">
              <a:avLst/>
            </a:prstGeom>
            <a:solidFill>
              <a:srgbClr val="FEDB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63" name="Rectangle 357"/>
            <p:cNvSpPr>
              <a:spLocks noChangeArrowheads="1"/>
            </p:cNvSpPr>
            <p:nvPr/>
          </p:nvSpPr>
          <p:spPr bwMode="auto">
            <a:xfrm>
              <a:off x="2678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82" name="Picture 358"/>
            <p:cNvPicPr>
              <a:picLocks noChangeAspect="1" noChangeArrowheads="1"/>
            </p:cNvPicPr>
            <p:nvPr/>
          </p:nvPicPr>
          <p:blipFill>
            <a:blip r:embed="rId1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8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65" name="Rectangle 359"/>
            <p:cNvSpPr>
              <a:spLocks noChangeArrowheads="1"/>
            </p:cNvSpPr>
            <p:nvPr/>
          </p:nvSpPr>
          <p:spPr bwMode="auto">
            <a:xfrm>
              <a:off x="2678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66" name="Rectangle 360"/>
            <p:cNvSpPr>
              <a:spLocks noChangeArrowheads="1"/>
            </p:cNvSpPr>
            <p:nvPr/>
          </p:nvSpPr>
          <p:spPr bwMode="auto">
            <a:xfrm>
              <a:off x="2680" y="2379"/>
              <a:ext cx="1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85" name="Picture 361"/>
            <p:cNvPicPr>
              <a:picLocks noChangeAspect="1" noChangeArrowheads="1"/>
            </p:cNvPicPr>
            <p:nvPr/>
          </p:nvPicPr>
          <p:blipFill>
            <a:blip r:embed="rId1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0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68" name="Rectangle 362"/>
            <p:cNvSpPr>
              <a:spLocks noChangeArrowheads="1"/>
            </p:cNvSpPr>
            <p:nvPr/>
          </p:nvSpPr>
          <p:spPr bwMode="auto">
            <a:xfrm>
              <a:off x="2680" y="2379"/>
              <a:ext cx="1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69" name="Rectangle 363"/>
            <p:cNvSpPr>
              <a:spLocks noChangeArrowheads="1"/>
            </p:cNvSpPr>
            <p:nvPr/>
          </p:nvSpPr>
          <p:spPr bwMode="auto">
            <a:xfrm>
              <a:off x="2681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88" name="Picture 364"/>
            <p:cNvPicPr>
              <a:picLocks noChangeAspect="1" noChangeArrowheads="1"/>
            </p:cNvPicPr>
            <p:nvPr/>
          </p:nvPicPr>
          <p:blipFill>
            <a:blip r:embed="rId1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71" name="Rectangle 365"/>
            <p:cNvSpPr>
              <a:spLocks noChangeArrowheads="1"/>
            </p:cNvSpPr>
            <p:nvPr/>
          </p:nvSpPr>
          <p:spPr bwMode="auto">
            <a:xfrm>
              <a:off x="2681" y="2379"/>
              <a:ext cx="1" cy="522"/>
            </a:xfrm>
            <a:prstGeom prst="rect">
              <a:avLst/>
            </a:prstGeom>
            <a:solidFill>
              <a:srgbClr val="FED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72" name="Rectangle 366"/>
            <p:cNvSpPr>
              <a:spLocks noChangeArrowheads="1"/>
            </p:cNvSpPr>
            <p:nvPr/>
          </p:nvSpPr>
          <p:spPr bwMode="auto">
            <a:xfrm>
              <a:off x="2682" y="2379"/>
              <a:ext cx="2" cy="522"/>
            </a:xfrm>
            <a:prstGeom prst="rect">
              <a:avLst/>
            </a:prstGeom>
            <a:solidFill>
              <a:srgbClr val="FEDB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91" name="Picture 367"/>
            <p:cNvPicPr>
              <a:picLocks noChangeAspect="1" noChangeArrowheads="1"/>
            </p:cNvPicPr>
            <p:nvPr/>
          </p:nvPicPr>
          <p:blipFill>
            <a:blip r:embed="rId1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74" name="Rectangle 368"/>
            <p:cNvSpPr>
              <a:spLocks noChangeArrowheads="1"/>
            </p:cNvSpPr>
            <p:nvPr/>
          </p:nvSpPr>
          <p:spPr bwMode="auto">
            <a:xfrm>
              <a:off x="2682" y="2379"/>
              <a:ext cx="2" cy="522"/>
            </a:xfrm>
            <a:prstGeom prst="rect">
              <a:avLst/>
            </a:prstGeom>
            <a:solidFill>
              <a:srgbClr val="FEDB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75" name="Rectangle 369"/>
            <p:cNvSpPr>
              <a:spLocks noChangeArrowheads="1"/>
            </p:cNvSpPr>
            <p:nvPr/>
          </p:nvSpPr>
          <p:spPr bwMode="auto">
            <a:xfrm>
              <a:off x="2684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94" name="Picture 370"/>
            <p:cNvPicPr>
              <a:picLocks noChangeAspect="1" noChangeArrowheads="1"/>
            </p:cNvPicPr>
            <p:nvPr/>
          </p:nvPicPr>
          <p:blipFill>
            <a:blip r:embed="rId1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4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77" name="Rectangle 371"/>
            <p:cNvSpPr>
              <a:spLocks noChangeArrowheads="1"/>
            </p:cNvSpPr>
            <p:nvPr/>
          </p:nvSpPr>
          <p:spPr bwMode="auto">
            <a:xfrm>
              <a:off x="2684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78" name="Rectangle 372"/>
            <p:cNvSpPr>
              <a:spLocks noChangeArrowheads="1"/>
            </p:cNvSpPr>
            <p:nvPr/>
          </p:nvSpPr>
          <p:spPr bwMode="auto">
            <a:xfrm>
              <a:off x="2686" y="2379"/>
              <a:ext cx="3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97" name="Picture 373"/>
            <p:cNvPicPr>
              <a:picLocks noChangeAspect="1" noChangeArrowheads="1"/>
            </p:cNvPicPr>
            <p:nvPr/>
          </p:nvPicPr>
          <p:blipFill>
            <a:blip r:embed="rId1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6" y="2379"/>
              <a:ext cx="3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80" name="Rectangle 374"/>
            <p:cNvSpPr>
              <a:spLocks noChangeArrowheads="1"/>
            </p:cNvSpPr>
            <p:nvPr/>
          </p:nvSpPr>
          <p:spPr bwMode="auto">
            <a:xfrm>
              <a:off x="2686" y="2379"/>
              <a:ext cx="3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81" name="Rectangle 375"/>
            <p:cNvSpPr>
              <a:spLocks noChangeArrowheads="1"/>
            </p:cNvSpPr>
            <p:nvPr/>
          </p:nvSpPr>
          <p:spPr bwMode="auto">
            <a:xfrm>
              <a:off x="2689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7000" name="Picture 376"/>
            <p:cNvPicPr>
              <a:picLocks noChangeAspect="1" noChangeArrowheads="1"/>
            </p:cNvPicPr>
            <p:nvPr/>
          </p:nvPicPr>
          <p:blipFill>
            <a:blip r:embed="rId1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9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83" name="Rectangle 377"/>
            <p:cNvSpPr>
              <a:spLocks noChangeArrowheads="1"/>
            </p:cNvSpPr>
            <p:nvPr/>
          </p:nvSpPr>
          <p:spPr bwMode="auto">
            <a:xfrm>
              <a:off x="2689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84" name="Rectangle 378"/>
            <p:cNvSpPr>
              <a:spLocks noChangeArrowheads="1"/>
            </p:cNvSpPr>
            <p:nvPr/>
          </p:nvSpPr>
          <p:spPr bwMode="auto">
            <a:xfrm>
              <a:off x="2690" y="2379"/>
              <a:ext cx="1" cy="522"/>
            </a:xfrm>
            <a:prstGeom prst="rect">
              <a:avLst/>
            </a:prstGeom>
            <a:solidFill>
              <a:srgbClr val="FEDB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7003" name="Picture 379"/>
            <p:cNvPicPr>
              <a:picLocks noChangeAspect="1" noChangeArrowheads="1"/>
            </p:cNvPicPr>
            <p:nvPr/>
          </p:nvPicPr>
          <p:blipFill>
            <a:blip r:embed="rId1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0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86" name="Rectangle 380"/>
            <p:cNvSpPr>
              <a:spLocks noChangeArrowheads="1"/>
            </p:cNvSpPr>
            <p:nvPr/>
          </p:nvSpPr>
          <p:spPr bwMode="auto">
            <a:xfrm>
              <a:off x="2690" y="2379"/>
              <a:ext cx="1" cy="522"/>
            </a:xfrm>
            <a:prstGeom prst="rect">
              <a:avLst/>
            </a:prstGeom>
            <a:solidFill>
              <a:srgbClr val="FEDB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87" name="Rectangle 381"/>
            <p:cNvSpPr>
              <a:spLocks noChangeArrowheads="1"/>
            </p:cNvSpPr>
            <p:nvPr/>
          </p:nvSpPr>
          <p:spPr bwMode="auto">
            <a:xfrm>
              <a:off x="2691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7006" name="Picture 382"/>
            <p:cNvPicPr>
              <a:picLocks noChangeAspect="1" noChangeArrowheads="1"/>
            </p:cNvPicPr>
            <p:nvPr/>
          </p:nvPicPr>
          <p:blipFill>
            <a:blip r:embed="rId1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1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89" name="Rectangle 383"/>
            <p:cNvSpPr>
              <a:spLocks noChangeArrowheads="1"/>
            </p:cNvSpPr>
            <p:nvPr/>
          </p:nvSpPr>
          <p:spPr bwMode="auto">
            <a:xfrm>
              <a:off x="2691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90" name="Rectangle 384"/>
            <p:cNvSpPr>
              <a:spLocks noChangeArrowheads="1"/>
            </p:cNvSpPr>
            <p:nvPr/>
          </p:nvSpPr>
          <p:spPr bwMode="auto">
            <a:xfrm>
              <a:off x="2692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92" name="Picture 385"/>
            <p:cNvPicPr>
              <a:picLocks noChangeAspect="1" noChangeArrowheads="1"/>
            </p:cNvPicPr>
            <p:nvPr/>
          </p:nvPicPr>
          <p:blipFill>
            <a:blip r:embed="rId1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2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93" name="Rectangle 386"/>
            <p:cNvSpPr>
              <a:spLocks noChangeArrowheads="1"/>
            </p:cNvSpPr>
            <p:nvPr/>
          </p:nvSpPr>
          <p:spPr bwMode="auto">
            <a:xfrm>
              <a:off x="2692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95" name="Rectangle 387"/>
            <p:cNvSpPr>
              <a:spLocks noChangeArrowheads="1"/>
            </p:cNvSpPr>
            <p:nvPr/>
          </p:nvSpPr>
          <p:spPr bwMode="auto">
            <a:xfrm>
              <a:off x="2694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996" name="Picture 388"/>
            <p:cNvPicPr>
              <a:picLocks noChangeAspect="1" noChangeArrowheads="1"/>
            </p:cNvPicPr>
            <p:nvPr/>
          </p:nvPicPr>
          <p:blipFill>
            <a:blip r:embed="rId1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4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998" name="Rectangle 389"/>
            <p:cNvSpPr>
              <a:spLocks noChangeArrowheads="1"/>
            </p:cNvSpPr>
            <p:nvPr/>
          </p:nvSpPr>
          <p:spPr bwMode="auto">
            <a:xfrm>
              <a:off x="2694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999" name="Rectangle 390"/>
            <p:cNvSpPr>
              <a:spLocks noChangeArrowheads="1"/>
            </p:cNvSpPr>
            <p:nvPr/>
          </p:nvSpPr>
          <p:spPr bwMode="auto">
            <a:xfrm>
              <a:off x="2695" y="2379"/>
              <a:ext cx="1" cy="522"/>
            </a:xfrm>
            <a:prstGeom prst="rect">
              <a:avLst/>
            </a:prstGeom>
            <a:solidFill>
              <a:srgbClr val="FEDB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7001" name="Picture 391"/>
            <p:cNvPicPr>
              <a:picLocks noChangeAspect="1" noChangeArrowheads="1"/>
            </p:cNvPicPr>
            <p:nvPr/>
          </p:nvPicPr>
          <p:blipFill>
            <a:blip r:embed="rId1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5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02" name="Rectangle 392"/>
            <p:cNvSpPr>
              <a:spLocks noChangeArrowheads="1"/>
            </p:cNvSpPr>
            <p:nvPr/>
          </p:nvSpPr>
          <p:spPr bwMode="auto">
            <a:xfrm>
              <a:off x="2695" y="2379"/>
              <a:ext cx="1" cy="522"/>
            </a:xfrm>
            <a:prstGeom prst="rect">
              <a:avLst/>
            </a:prstGeom>
            <a:solidFill>
              <a:srgbClr val="FEDB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004" name="Rectangle 393"/>
            <p:cNvSpPr>
              <a:spLocks noChangeArrowheads="1"/>
            </p:cNvSpPr>
            <p:nvPr/>
          </p:nvSpPr>
          <p:spPr bwMode="auto">
            <a:xfrm>
              <a:off x="2696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7005" name="Picture 394"/>
            <p:cNvPicPr>
              <a:picLocks noChangeAspect="1" noChangeArrowheads="1"/>
            </p:cNvPicPr>
            <p:nvPr/>
          </p:nvPicPr>
          <p:blipFill>
            <a:blip r:embed="rId1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6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007" name="Rectangle 395"/>
            <p:cNvSpPr>
              <a:spLocks noChangeArrowheads="1"/>
            </p:cNvSpPr>
            <p:nvPr/>
          </p:nvSpPr>
          <p:spPr bwMode="auto">
            <a:xfrm>
              <a:off x="2696" y="2379"/>
              <a:ext cx="1" cy="522"/>
            </a:xfrm>
            <a:prstGeom prst="rect">
              <a:avLst/>
            </a:prstGeom>
            <a:solidFill>
              <a:srgbClr val="FEDA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16" name="Rectangle 396"/>
            <p:cNvSpPr>
              <a:spLocks noChangeArrowheads="1"/>
            </p:cNvSpPr>
            <p:nvPr/>
          </p:nvSpPr>
          <p:spPr bwMode="auto">
            <a:xfrm>
              <a:off x="2697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17" name="Picture 397"/>
            <p:cNvPicPr>
              <a:picLocks noChangeAspect="1" noChangeArrowheads="1"/>
            </p:cNvPicPr>
            <p:nvPr/>
          </p:nvPicPr>
          <p:blipFill>
            <a:blip r:embed="rId1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7" y="2379"/>
              <a:ext cx="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18" name="Rectangle 398"/>
            <p:cNvSpPr>
              <a:spLocks noChangeArrowheads="1"/>
            </p:cNvSpPr>
            <p:nvPr/>
          </p:nvSpPr>
          <p:spPr bwMode="auto">
            <a:xfrm>
              <a:off x="2697" y="2379"/>
              <a:ext cx="2" cy="522"/>
            </a:xfrm>
            <a:prstGeom prst="rect">
              <a:avLst/>
            </a:prstGeom>
            <a:solidFill>
              <a:srgbClr val="FEDA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19" name="Rectangle 399"/>
            <p:cNvSpPr>
              <a:spLocks noChangeArrowheads="1"/>
            </p:cNvSpPr>
            <p:nvPr/>
          </p:nvSpPr>
          <p:spPr bwMode="auto">
            <a:xfrm>
              <a:off x="2699" y="2379"/>
              <a:ext cx="1" cy="522"/>
            </a:xfrm>
            <a:prstGeom prst="rect">
              <a:avLst/>
            </a:prstGeom>
            <a:solidFill>
              <a:srgbClr val="FEDB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20" name="Picture 400"/>
            <p:cNvPicPr>
              <a:picLocks noChangeAspect="1" noChangeArrowheads="1"/>
            </p:cNvPicPr>
            <p:nvPr/>
          </p:nvPicPr>
          <p:blipFill>
            <a:blip r:embed="rId1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9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21" name="Rectangle 401"/>
            <p:cNvSpPr>
              <a:spLocks noChangeArrowheads="1"/>
            </p:cNvSpPr>
            <p:nvPr/>
          </p:nvSpPr>
          <p:spPr bwMode="auto">
            <a:xfrm>
              <a:off x="2699" y="2379"/>
              <a:ext cx="1" cy="522"/>
            </a:xfrm>
            <a:prstGeom prst="rect">
              <a:avLst/>
            </a:prstGeom>
            <a:solidFill>
              <a:srgbClr val="FEDB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22" name="Rectangle 402"/>
            <p:cNvSpPr>
              <a:spLocks noChangeArrowheads="1"/>
            </p:cNvSpPr>
            <p:nvPr/>
          </p:nvSpPr>
          <p:spPr bwMode="auto">
            <a:xfrm>
              <a:off x="2700" y="2379"/>
              <a:ext cx="1" cy="522"/>
            </a:xfrm>
            <a:prstGeom prst="rect">
              <a:avLst/>
            </a:prstGeom>
            <a:solidFill>
              <a:srgbClr val="FEDB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pic>
          <p:nvPicPr>
            <p:cNvPr id="26823" name="Picture 403"/>
            <p:cNvPicPr>
              <a:picLocks noChangeAspect="1" noChangeArrowheads="1"/>
            </p:cNvPicPr>
            <p:nvPr/>
          </p:nvPicPr>
          <p:blipFill>
            <a:blip r:embed="rId1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0" y="2379"/>
              <a:ext cx="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824" name="Rectangle 404"/>
            <p:cNvSpPr>
              <a:spLocks noChangeArrowheads="1"/>
            </p:cNvSpPr>
            <p:nvPr/>
          </p:nvSpPr>
          <p:spPr bwMode="auto">
            <a:xfrm>
              <a:off x="2700" y="2379"/>
              <a:ext cx="1" cy="522"/>
            </a:xfrm>
            <a:prstGeom prst="rect">
              <a:avLst/>
            </a:prstGeom>
            <a:solidFill>
              <a:srgbClr val="FEDB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825" name="Rectangle 405"/>
            <p:cNvSpPr>
              <a:spLocks noChangeArrowheads="1"/>
            </p:cNvSpPr>
            <p:nvPr/>
          </p:nvSpPr>
          <p:spPr bwMode="auto">
            <a:xfrm>
              <a:off x="2701" y="2379"/>
              <a:ext cx="1" cy="522"/>
            </a:xfrm>
            <a:prstGeom prst="rect">
              <a:avLst/>
            </a:prstGeom>
            <a:solidFill>
              <a:srgbClr val="FEDB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</p:grpSp>
      <p:pic>
        <p:nvPicPr>
          <p:cNvPr id="27031" name="Picture 407"/>
          <p:cNvPicPr>
            <a:picLocks noChangeAspect="1" noChangeArrowheads="1"/>
          </p:cNvPicPr>
          <p:nvPr/>
        </p:nvPicPr>
        <p:blipFill>
          <a:blip r:embed="rId1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838" y="3776663"/>
            <a:ext cx="158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08"/>
          <p:cNvSpPr>
            <a:spLocks noChangeArrowheads="1"/>
          </p:cNvSpPr>
          <p:nvPr/>
        </p:nvSpPr>
        <p:spPr bwMode="auto">
          <a:xfrm>
            <a:off x="4287838" y="3776663"/>
            <a:ext cx="1588" cy="828675"/>
          </a:xfrm>
          <a:prstGeom prst="rect">
            <a:avLst/>
          </a:prstGeom>
          <a:solidFill>
            <a:srgbClr val="FEDBE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10" name="Rectangle 409"/>
          <p:cNvSpPr>
            <a:spLocks noChangeArrowheads="1"/>
          </p:cNvSpPr>
          <p:nvPr/>
        </p:nvSpPr>
        <p:spPr bwMode="auto">
          <a:xfrm>
            <a:off x="4289425" y="3776663"/>
            <a:ext cx="3175" cy="828675"/>
          </a:xfrm>
          <a:prstGeom prst="rect">
            <a:avLst/>
          </a:prstGeom>
          <a:solidFill>
            <a:srgbClr val="FFDA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pic>
        <p:nvPicPr>
          <p:cNvPr id="27034" name="Picture 410"/>
          <p:cNvPicPr>
            <a:picLocks noChangeAspect="1" noChangeArrowheads="1"/>
          </p:cNvPicPr>
          <p:nvPr/>
        </p:nvPicPr>
        <p:blipFill>
          <a:blip r:embed="rId1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425" y="3776663"/>
            <a:ext cx="31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411"/>
          <p:cNvSpPr>
            <a:spLocks noChangeArrowheads="1"/>
          </p:cNvSpPr>
          <p:nvPr/>
        </p:nvSpPr>
        <p:spPr bwMode="auto">
          <a:xfrm>
            <a:off x="4289425" y="3776663"/>
            <a:ext cx="3175" cy="828675"/>
          </a:xfrm>
          <a:prstGeom prst="rect">
            <a:avLst/>
          </a:prstGeom>
          <a:solidFill>
            <a:srgbClr val="FFDA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12" name="Rectangle 412"/>
          <p:cNvSpPr>
            <a:spLocks noChangeArrowheads="1"/>
          </p:cNvSpPr>
          <p:nvPr/>
        </p:nvSpPr>
        <p:spPr bwMode="auto">
          <a:xfrm>
            <a:off x="4292600" y="3776663"/>
            <a:ext cx="1588" cy="828675"/>
          </a:xfrm>
          <a:prstGeom prst="rect">
            <a:avLst/>
          </a:prstGeom>
          <a:solidFill>
            <a:srgbClr val="FEDB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pic>
        <p:nvPicPr>
          <p:cNvPr id="27037" name="Picture 413"/>
          <p:cNvPicPr>
            <a:picLocks noChangeAspect="1" noChangeArrowheads="1"/>
          </p:cNvPicPr>
          <p:nvPr/>
        </p:nvPicPr>
        <p:blipFill>
          <a:blip r:embed="rId1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600" y="3776663"/>
            <a:ext cx="158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414"/>
          <p:cNvSpPr>
            <a:spLocks noChangeArrowheads="1"/>
          </p:cNvSpPr>
          <p:nvPr/>
        </p:nvSpPr>
        <p:spPr bwMode="auto">
          <a:xfrm>
            <a:off x="4292600" y="3776663"/>
            <a:ext cx="1588" cy="828675"/>
          </a:xfrm>
          <a:prstGeom prst="rect">
            <a:avLst/>
          </a:prstGeom>
          <a:solidFill>
            <a:srgbClr val="FEDB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14" name="Rectangle 415"/>
          <p:cNvSpPr>
            <a:spLocks noChangeArrowheads="1"/>
          </p:cNvSpPr>
          <p:nvPr/>
        </p:nvSpPr>
        <p:spPr bwMode="auto">
          <a:xfrm>
            <a:off x="4294188" y="3776663"/>
            <a:ext cx="1588" cy="828675"/>
          </a:xfrm>
          <a:prstGeom prst="rect">
            <a:avLst/>
          </a:prstGeom>
          <a:solidFill>
            <a:srgbClr val="FEDAE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pic>
        <p:nvPicPr>
          <p:cNvPr id="27040" name="Picture 416"/>
          <p:cNvPicPr>
            <a:picLocks noChangeAspect="1" noChangeArrowheads="1"/>
          </p:cNvPicPr>
          <p:nvPr/>
        </p:nvPicPr>
        <p:blipFill>
          <a:blip r:embed="rId1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776663"/>
            <a:ext cx="158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417"/>
          <p:cNvSpPr>
            <a:spLocks noChangeArrowheads="1"/>
          </p:cNvSpPr>
          <p:nvPr/>
        </p:nvSpPr>
        <p:spPr bwMode="auto">
          <a:xfrm>
            <a:off x="4294188" y="3776663"/>
            <a:ext cx="1588" cy="828675"/>
          </a:xfrm>
          <a:prstGeom prst="rect">
            <a:avLst/>
          </a:prstGeom>
          <a:solidFill>
            <a:srgbClr val="FEDAE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16" name="Rectangle 418"/>
          <p:cNvSpPr>
            <a:spLocks noChangeArrowheads="1"/>
          </p:cNvSpPr>
          <p:nvPr/>
        </p:nvSpPr>
        <p:spPr bwMode="auto">
          <a:xfrm>
            <a:off x="4295775" y="3776663"/>
            <a:ext cx="1588" cy="828675"/>
          </a:xfrm>
          <a:prstGeom prst="rect">
            <a:avLst/>
          </a:prstGeom>
          <a:solidFill>
            <a:srgbClr val="FEDAE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pic>
        <p:nvPicPr>
          <p:cNvPr id="27043" name="Picture 419"/>
          <p:cNvPicPr>
            <a:picLocks noChangeAspect="1" noChangeArrowheads="1"/>
          </p:cNvPicPr>
          <p:nvPr/>
        </p:nvPicPr>
        <p:blipFill>
          <a:blip r:embed="rId1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3776663"/>
            <a:ext cx="158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420"/>
          <p:cNvSpPr>
            <a:spLocks noChangeArrowheads="1"/>
          </p:cNvSpPr>
          <p:nvPr/>
        </p:nvSpPr>
        <p:spPr bwMode="auto">
          <a:xfrm>
            <a:off x="4295775" y="3776663"/>
            <a:ext cx="1588" cy="828675"/>
          </a:xfrm>
          <a:prstGeom prst="rect">
            <a:avLst/>
          </a:prstGeom>
          <a:solidFill>
            <a:srgbClr val="FEDAE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18" name="Rectangle 421"/>
          <p:cNvSpPr>
            <a:spLocks noChangeArrowheads="1"/>
          </p:cNvSpPr>
          <p:nvPr/>
        </p:nvSpPr>
        <p:spPr bwMode="auto">
          <a:xfrm>
            <a:off x="4297363" y="3776663"/>
            <a:ext cx="4763" cy="828675"/>
          </a:xfrm>
          <a:prstGeom prst="rect">
            <a:avLst/>
          </a:prstGeom>
          <a:solidFill>
            <a:srgbClr val="FEDB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pic>
        <p:nvPicPr>
          <p:cNvPr id="27046" name="Picture 422"/>
          <p:cNvPicPr>
            <a:picLocks noChangeAspect="1" noChangeArrowheads="1"/>
          </p:cNvPicPr>
          <p:nvPr/>
        </p:nvPicPr>
        <p:blipFill>
          <a:blip r:embed="rId1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363" y="3776663"/>
            <a:ext cx="47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423"/>
          <p:cNvSpPr>
            <a:spLocks noChangeArrowheads="1"/>
          </p:cNvSpPr>
          <p:nvPr/>
        </p:nvSpPr>
        <p:spPr bwMode="auto">
          <a:xfrm>
            <a:off x="4297363" y="3776663"/>
            <a:ext cx="4763" cy="828675"/>
          </a:xfrm>
          <a:prstGeom prst="rect">
            <a:avLst/>
          </a:prstGeom>
          <a:solidFill>
            <a:srgbClr val="FEDB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0" name="Rectangle 424"/>
          <p:cNvSpPr>
            <a:spLocks noChangeArrowheads="1"/>
          </p:cNvSpPr>
          <p:nvPr/>
        </p:nvSpPr>
        <p:spPr bwMode="auto">
          <a:xfrm>
            <a:off x="4302125" y="3776663"/>
            <a:ext cx="3175" cy="828675"/>
          </a:xfrm>
          <a:prstGeom prst="rect">
            <a:avLst/>
          </a:prstGeom>
          <a:solidFill>
            <a:srgbClr val="FEDA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1" name="Freeform 425"/>
          <p:cNvSpPr>
            <a:spLocks noEditPoints="1"/>
          </p:cNvSpPr>
          <p:nvPr/>
        </p:nvSpPr>
        <p:spPr bwMode="auto">
          <a:xfrm>
            <a:off x="1101725" y="3759201"/>
            <a:ext cx="3219450" cy="862013"/>
          </a:xfrm>
          <a:custGeom>
            <a:avLst/>
            <a:gdLst>
              <a:gd name="T0" fmla="*/ 2 w 2028"/>
              <a:gd name="T1" fmla="*/ 79 h 543"/>
              <a:gd name="T2" fmla="*/ 12 w 2028"/>
              <a:gd name="T3" fmla="*/ 52 h 543"/>
              <a:gd name="T4" fmla="*/ 29 w 2028"/>
              <a:gd name="T5" fmla="*/ 29 h 543"/>
              <a:gd name="T6" fmla="*/ 51 w 2028"/>
              <a:gd name="T7" fmla="*/ 12 h 543"/>
              <a:gd name="T8" fmla="*/ 78 w 2028"/>
              <a:gd name="T9" fmla="*/ 2 h 543"/>
              <a:gd name="T10" fmla="*/ 1930 w 2028"/>
              <a:gd name="T11" fmla="*/ 0 h 543"/>
              <a:gd name="T12" fmla="*/ 1959 w 2028"/>
              <a:gd name="T13" fmla="*/ 4 h 543"/>
              <a:gd name="T14" fmla="*/ 1984 w 2028"/>
              <a:gd name="T15" fmla="*/ 17 h 543"/>
              <a:gd name="T16" fmla="*/ 2005 w 2028"/>
              <a:gd name="T17" fmla="*/ 35 h 543"/>
              <a:gd name="T18" fmla="*/ 2020 w 2028"/>
              <a:gd name="T19" fmla="*/ 59 h 543"/>
              <a:gd name="T20" fmla="*/ 2027 w 2028"/>
              <a:gd name="T21" fmla="*/ 87 h 543"/>
              <a:gd name="T22" fmla="*/ 2027 w 2028"/>
              <a:gd name="T23" fmla="*/ 455 h 543"/>
              <a:gd name="T24" fmla="*/ 2021 w 2028"/>
              <a:gd name="T25" fmla="*/ 483 h 543"/>
              <a:gd name="T26" fmla="*/ 2006 w 2028"/>
              <a:gd name="T27" fmla="*/ 507 h 543"/>
              <a:gd name="T28" fmla="*/ 1985 w 2028"/>
              <a:gd name="T29" fmla="*/ 526 h 543"/>
              <a:gd name="T30" fmla="*/ 1960 w 2028"/>
              <a:gd name="T31" fmla="*/ 538 h 543"/>
              <a:gd name="T32" fmla="*/ 1931 w 2028"/>
              <a:gd name="T33" fmla="*/ 543 h 543"/>
              <a:gd name="T34" fmla="*/ 79 w 2028"/>
              <a:gd name="T35" fmla="*/ 541 h 543"/>
              <a:gd name="T36" fmla="*/ 52 w 2028"/>
              <a:gd name="T37" fmla="*/ 531 h 543"/>
              <a:gd name="T38" fmla="*/ 29 w 2028"/>
              <a:gd name="T39" fmla="*/ 515 h 543"/>
              <a:gd name="T40" fmla="*/ 12 w 2028"/>
              <a:gd name="T41" fmla="*/ 492 h 543"/>
              <a:gd name="T42" fmla="*/ 2 w 2028"/>
              <a:gd name="T43" fmla="*/ 466 h 543"/>
              <a:gd name="T44" fmla="*/ 0 w 2028"/>
              <a:gd name="T45" fmla="*/ 98 h 543"/>
              <a:gd name="T46" fmla="*/ 23 w 2028"/>
              <a:gd name="T47" fmla="*/ 460 h 543"/>
              <a:gd name="T48" fmla="*/ 30 w 2028"/>
              <a:gd name="T49" fmla="*/ 481 h 543"/>
              <a:gd name="T50" fmla="*/ 44 w 2028"/>
              <a:gd name="T51" fmla="*/ 499 h 543"/>
              <a:gd name="T52" fmla="*/ 61 w 2028"/>
              <a:gd name="T53" fmla="*/ 512 h 543"/>
              <a:gd name="T54" fmla="*/ 82 w 2028"/>
              <a:gd name="T55" fmla="*/ 520 h 543"/>
              <a:gd name="T56" fmla="*/ 1929 w 2028"/>
              <a:gd name="T57" fmla="*/ 522 h 543"/>
              <a:gd name="T58" fmla="*/ 1952 w 2028"/>
              <a:gd name="T59" fmla="*/ 518 h 543"/>
              <a:gd name="T60" fmla="*/ 1972 w 2028"/>
              <a:gd name="T61" fmla="*/ 509 h 543"/>
              <a:gd name="T62" fmla="*/ 1989 w 2028"/>
              <a:gd name="T63" fmla="*/ 494 h 543"/>
              <a:gd name="T64" fmla="*/ 2000 w 2028"/>
              <a:gd name="T65" fmla="*/ 476 h 543"/>
              <a:gd name="T66" fmla="*/ 2006 w 2028"/>
              <a:gd name="T67" fmla="*/ 454 h 543"/>
              <a:gd name="T68" fmla="*/ 2006 w 2028"/>
              <a:gd name="T69" fmla="*/ 90 h 543"/>
              <a:gd name="T70" fmla="*/ 2001 w 2028"/>
              <a:gd name="T71" fmla="*/ 68 h 543"/>
              <a:gd name="T72" fmla="*/ 1990 w 2028"/>
              <a:gd name="T73" fmla="*/ 50 h 543"/>
              <a:gd name="T74" fmla="*/ 1973 w 2028"/>
              <a:gd name="T75" fmla="*/ 35 h 543"/>
              <a:gd name="T76" fmla="*/ 1953 w 2028"/>
              <a:gd name="T77" fmla="*/ 25 h 543"/>
              <a:gd name="T78" fmla="*/ 1930 w 2028"/>
              <a:gd name="T79" fmla="*/ 21 h 543"/>
              <a:gd name="T80" fmla="*/ 83 w 2028"/>
              <a:gd name="T81" fmla="*/ 23 h 543"/>
              <a:gd name="T82" fmla="*/ 62 w 2028"/>
              <a:gd name="T83" fmla="*/ 30 h 543"/>
              <a:gd name="T84" fmla="*/ 44 w 2028"/>
              <a:gd name="T85" fmla="*/ 43 h 543"/>
              <a:gd name="T86" fmla="*/ 31 w 2028"/>
              <a:gd name="T87" fmla="*/ 61 h 543"/>
              <a:gd name="T88" fmla="*/ 23 w 2028"/>
              <a:gd name="T89" fmla="*/ 82 h 543"/>
              <a:gd name="T90" fmla="*/ 21 w 2028"/>
              <a:gd name="T91" fmla="*/ 445 h 5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028" h="543">
                <a:moveTo>
                  <a:pt x="0" y="98"/>
                </a:moveTo>
                <a:lnTo>
                  <a:pt x="1" y="88"/>
                </a:lnTo>
                <a:lnTo>
                  <a:pt x="2" y="79"/>
                </a:lnTo>
                <a:lnTo>
                  <a:pt x="4" y="69"/>
                </a:lnTo>
                <a:lnTo>
                  <a:pt x="8" y="60"/>
                </a:lnTo>
                <a:lnTo>
                  <a:pt x="12" y="52"/>
                </a:lnTo>
                <a:lnTo>
                  <a:pt x="17" y="44"/>
                </a:lnTo>
                <a:lnTo>
                  <a:pt x="22" y="36"/>
                </a:lnTo>
                <a:lnTo>
                  <a:pt x="29" y="29"/>
                </a:lnTo>
                <a:lnTo>
                  <a:pt x="35" y="23"/>
                </a:lnTo>
                <a:lnTo>
                  <a:pt x="43" y="17"/>
                </a:lnTo>
                <a:lnTo>
                  <a:pt x="51" y="12"/>
                </a:lnTo>
                <a:lnTo>
                  <a:pt x="60" y="8"/>
                </a:lnTo>
                <a:lnTo>
                  <a:pt x="69" y="5"/>
                </a:lnTo>
                <a:lnTo>
                  <a:pt x="78" y="2"/>
                </a:lnTo>
                <a:lnTo>
                  <a:pt x="88" y="1"/>
                </a:lnTo>
                <a:lnTo>
                  <a:pt x="98" y="0"/>
                </a:lnTo>
                <a:lnTo>
                  <a:pt x="1930" y="0"/>
                </a:lnTo>
                <a:lnTo>
                  <a:pt x="1939" y="1"/>
                </a:lnTo>
                <a:lnTo>
                  <a:pt x="1949" y="2"/>
                </a:lnTo>
                <a:lnTo>
                  <a:pt x="1959" y="4"/>
                </a:lnTo>
                <a:lnTo>
                  <a:pt x="1968" y="8"/>
                </a:lnTo>
                <a:lnTo>
                  <a:pt x="1976" y="12"/>
                </a:lnTo>
                <a:lnTo>
                  <a:pt x="1984" y="17"/>
                </a:lnTo>
                <a:lnTo>
                  <a:pt x="1992" y="22"/>
                </a:lnTo>
                <a:lnTo>
                  <a:pt x="1999" y="28"/>
                </a:lnTo>
                <a:lnTo>
                  <a:pt x="2005" y="35"/>
                </a:lnTo>
                <a:lnTo>
                  <a:pt x="2011" y="43"/>
                </a:lnTo>
                <a:lnTo>
                  <a:pt x="2016" y="51"/>
                </a:lnTo>
                <a:lnTo>
                  <a:pt x="2020" y="59"/>
                </a:lnTo>
                <a:lnTo>
                  <a:pt x="2023" y="68"/>
                </a:lnTo>
                <a:lnTo>
                  <a:pt x="2026" y="78"/>
                </a:lnTo>
                <a:lnTo>
                  <a:pt x="2027" y="87"/>
                </a:lnTo>
                <a:lnTo>
                  <a:pt x="2028" y="97"/>
                </a:lnTo>
                <a:lnTo>
                  <a:pt x="2028" y="445"/>
                </a:lnTo>
                <a:lnTo>
                  <a:pt x="2027" y="455"/>
                </a:lnTo>
                <a:lnTo>
                  <a:pt x="2026" y="464"/>
                </a:lnTo>
                <a:lnTo>
                  <a:pt x="2024" y="474"/>
                </a:lnTo>
                <a:lnTo>
                  <a:pt x="2021" y="483"/>
                </a:lnTo>
                <a:lnTo>
                  <a:pt x="2016" y="491"/>
                </a:lnTo>
                <a:lnTo>
                  <a:pt x="2012" y="499"/>
                </a:lnTo>
                <a:lnTo>
                  <a:pt x="2006" y="507"/>
                </a:lnTo>
                <a:lnTo>
                  <a:pt x="2000" y="514"/>
                </a:lnTo>
                <a:lnTo>
                  <a:pt x="1993" y="520"/>
                </a:lnTo>
                <a:lnTo>
                  <a:pt x="1985" y="526"/>
                </a:lnTo>
                <a:lnTo>
                  <a:pt x="1977" y="531"/>
                </a:lnTo>
                <a:lnTo>
                  <a:pt x="1969" y="535"/>
                </a:lnTo>
                <a:lnTo>
                  <a:pt x="1960" y="538"/>
                </a:lnTo>
                <a:lnTo>
                  <a:pt x="1950" y="541"/>
                </a:lnTo>
                <a:lnTo>
                  <a:pt x="1941" y="542"/>
                </a:lnTo>
                <a:lnTo>
                  <a:pt x="1931" y="543"/>
                </a:lnTo>
                <a:lnTo>
                  <a:pt x="98" y="543"/>
                </a:lnTo>
                <a:lnTo>
                  <a:pt x="89" y="542"/>
                </a:lnTo>
                <a:lnTo>
                  <a:pt x="79" y="541"/>
                </a:lnTo>
                <a:lnTo>
                  <a:pt x="70" y="539"/>
                </a:lnTo>
                <a:lnTo>
                  <a:pt x="60" y="535"/>
                </a:lnTo>
                <a:lnTo>
                  <a:pt x="52" y="531"/>
                </a:lnTo>
                <a:lnTo>
                  <a:pt x="44" y="527"/>
                </a:lnTo>
                <a:lnTo>
                  <a:pt x="36" y="521"/>
                </a:lnTo>
                <a:lnTo>
                  <a:pt x="29" y="515"/>
                </a:lnTo>
                <a:lnTo>
                  <a:pt x="23" y="508"/>
                </a:lnTo>
                <a:lnTo>
                  <a:pt x="17" y="500"/>
                </a:lnTo>
                <a:lnTo>
                  <a:pt x="12" y="492"/>
                </a:lnTo>
                <a:lnTo>
                  <a:pt x="8" y="484"/>
                </a:lnTo>
                <a:lnTo>
                  <a:pt x="5" y="475"/>
                </a:lnTo>
                <a:lnTo>
                  <a:pt x="2" y="466"/>
                </a:lnTo>
                <a:lnTo>
                  <a:pt x="1" y="456"/>
                </a:lnTo>
                <a:lnTo>
                  <a:pt x="0" y="446"/>
                </a:lnTo>
                <a:lnTo>
                  <a:pt x="0" y="98"/>
                </a:lnTo>
                <a:close/>
                <a:moveTo>
                  <a:pt x="21" y="445"/>
                </a:moveTo>
                <a:lnTo>
                  <a:pt x="22" y="453"/>
                </a:lnTo>
                <a:lnTo>
                  <a:pt x="23" y="460"/>
                </a:lnTo>
                <a:lnTo>
                  <a:pt x="25" y="468"/>
                </a:lnTo>
                <a:lnTo>
                  <a:pt x="27" y="474"/>
                </a:lnTo>
                <a:lnTo>
                  <a:pt x="30" y="481"/>
                </a:lnTo>
                <a:lnTo>
                  <a:pt x="34" y="488"/>
                </a:lnTo>
                <a:lnTo>
                  <a:pt x="39" y="493"/>
                </a:lnTo>
                <a:lnTo>
                  <a:pt x="44" y="499"/>
                </a:lnTo>
                <a:lnTo>
                  <a:pt x="49" y="504"/>
                </a:lnTo>
                <a:lnTo>
                  <a:pt x="55" y="508"/>
                </a:lnTo>
                <a:lnTo>
                  <a:pt x="61" y="512"/>
                </a:lnTo>
                <a:lnTo>
                  <a:pt x="68" y="515"/>
                </a:lnTo>
                <a:lnTo>
                  <a:pt x="75" y="518"/>
                </a:lnTo>
                <a:lnTo>
                  <a:pt x="82" y="520"/>
                </a:lnTo>
                <a:lnTo>
                  <a:pt x="90" y="521"/>
                </a:lnTo>
                <a:lnTo>
                  <a:pt x="98" y="521"/>
                </a:lnTo>
                <a:lnTo>
                  <a:pt x="1929" y="522"/>
                </a:lnTo>
                <a:lnTo>
                  <a:pt x="1937" y="521"/>
                </a:lnTo>
                <a:lnTo>
                  <a:pt x="1945" y="520"/>
                </a:lnTo>
                <a:lnTo>
                  <a:pt x="1952" y="518"/>
                </a:lnTo>
                <a:lnTo>
                  <a:pt x="1959" y="516"/>
                </a:lnTo>
                <a:lnTo>
                  <a:pt x="1966" y="513"/>
                </a:lnTo>
                <a:lnTo>
                  <a:pt x="1972" y="509"/>
                </a:lnTo>
                <a:lnTo>
                  <a:pt x="1978" y="505"/>
                </a:lnTo>
                <a:lnTo>
                  <a:pt x="1984" y="500"/>
                </a:lnTo>
                <a:lnTo>
                  <a:pt x="1989" y="494"/>
                </a:lnTo>
                <a:lnTo>
                  <a:pt x="1993" y="488"/>
                </a:lnTo>
                <a:lnTo>
                  <a:pt x="1997" y="482"/>
                </a:lnTo>
                <a:lnTo>
                  <a:pt x="2000" y="476"/>
                </a:lnTo>
                <a:lnTo>
                  <a:pt x="2003" y="469"/>
                </a:lnTo>
                <a:lnTo>
                  <a:pt x="2005" y="461"/>
                </a:lnTo>
                <a:lnTo>
                  <a:pt x="2006" y="454"/>
                </a:lnTo>
                <a:lnTo>
                  <a:pt x="2007" y="445"/>
                </a:lnTo>
                <a:lnTo>
                  <a:pt x="2007" y="98"/>
                </a:lnTo>
                <a:lnTo>
                  <a:pt x="2006" y="90"/>
                </a:lnTo>
                <a:lnTo>
                  <a:pt x="2005" y="83"/>
                </a:lnTo>
                <a:lnTo>
                  <a:pt x="2003" y="76"/>
                </a:lnTo>
                <a:lnTo>
                  <a:pt x="2001" y="68"/>
                </a:lnTo>
                <a:lnTo>
                  <a:pt x="1998" y="62"/>
                </a:lnTo>
                <a:lnTo>
                  <a:pt x="1994" y="55"/>
                </a:lnTo>
                <a:lnTo>
                  <a:pt x="1990" y="50"/>
                </a:lnTo>
                <a:lnTo>
                  <a:pt x="1984" y="44"/>
                </a:lnTo>
                <a:lnTo>
                  <a:pt x="1979" y="39"/>
                </a:lnTo>
                <a:lnTo>
                  <a:pt x="1973" y="35"/>
                </a:lnTo>
                <a:lnTo>
                  <a:pt x="1967" y="31"/>
                </a:lnTo>
                <a:lnTo>
                  <a:pt x="1960" y="28"/>
                </a:lnTo>
                <a:lnTo>
                  <a:pt x="1953" y="25"/>
                </a:lnTo>
                <a:lnTo>
                  <a:pt x="1946" y="23"/>
                </a:lnTo>
                <a:lnTo>
                  <a:pt x="1938" y="22"/>
                </a:lnTo>
                <a:lnTo>
                  <a:pt x="1930" y="21"/>
                </a:lnTo>
                <a:lnTo>
                  <a:pt x="99" y="21"/>
                </a:lnTo>
                <a:lnTo>
                  <a:pt x="91" y="22"/>
                </a:lnTo>
                <a:lnTo>
                  <a:pt x="83" y="23"/>
                </a:lnTo>
                <a:lnTo>
                  <a:pt x="76" y="25"/>
                </a:lnTo>
                <a:lnTo>
                  <a:pt x="69" y="27"/>
                </a:lnTo>
                <a:lnTo>
                  <a:pt x="62" y="30"/>
                </a:lnTo>
                <a:lnTo>
                  <a:pt x="56" y="34"/>
                </a:lnTo>
                <a:lnTo>
                  <a:pt x="50" y="38"/>
                </a:lnTo>
                <a:lnTo>
                  <a:pt x="44" y="43"/>
                </a:lnTo>
                <a:lnTo>
                  <a:pt x="39" y="49"/>
                </a:lnTo>
                <a:lnTo>
                  <a:pt x="35" y="55"/>
                </a:lnTo>
                <a:lnTo>
                  <a:pt x="31" y="61"/>
                </a:lnTo>
                <a:lnTo>
                  <a:pt x="28" y="68"/>
                </a:lnTo>
                <a:lnTo>
                  <a:pt x="25" y="74"/>
                </a:lnTo>
                <a:lnTo>
                  <a:pt x="23" y="82"/>
                </a:lnTo>
                <a:lnTo>
                  <a:pt x="22" y="89"/>
                </a:lnTo>
                <a:lnTo>
                  <a:pt x="21" y="98"/>
                </a:lnTo>
                <a:lnTo>
                  <a:pt x="21" y="445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2" name="Freeform 426"/>
          <p:cNvSpPr>
            <a:spLocks/>
          </p:cNvSpPr>
          <p:nvPr/>
        </p:nvSpPr>
        <p:spPr bwMode="auto">
          <a:xfrm>
            <a:off x="2644775" y="3986213"/>
            <a:ext cx="369888" cy="388938"/>
          </a:xfrm>
          <a:custGeom>
            <a:avLst/>
            <a:gdLst>
              <a:gd name="T0" fmla="*/ 216 w 233"/>
              <a:gd name="T1" fmla="*/ 0 h 245"/>
              <a:gd name="T2" fmla="*/ 0 w 233"/>
              <a:gd name="T3" fmla="*/ 229 h 245"/>
              <a:gd name="T4" fmla="*/ 17 w 233"/>
              <a:gd name="T5" fmla="*/ 245 h 245"/>
              <a:gd name="T6" fmla="*/ 233 w 233"/>
              <a:gd name="T7" fmla="*/ 16 h 245"/>
              <a:gd name="T8" fmla="*/ 216 w 233"/>
              <a:gd name="T9" fmla="*/ 0 h 2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3" h="245">
                <a:moveTo>
                  <a:pt x="216" y="0"/>
                </a:moveTo>
                <a:lnTo>
                  <a:pt x="0" y="229"/>
                </a:lnTo>
                <a:lnTo>
                  <a:pt x="17" y="245"/>
                </a:lnTo>
                <a:lnTo>
                  <a:pt x="233" y="16"/>
                </a:lnTo>
                <a:lnTo>
                  <a:pt x="216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3" name="Freeform 427"/>
          <p:cNvSpPr>
            <a:spLocks/>
          </p:cNvSpPr>
          <p:nvPr/>
        </p:nvSpPr>
        <p:spPr bwMode="auto">
          <a:xfrm>
            <a:off x="2609850" y="4014788"/>
            <a:ext cx="425450" cy="360363"/>
          </a:xfrm>
          <a:custGeom>
            <a:avLst/>
            <a:gdLst>
              <a:gd name="T0" fmla="*/ 16 w 268"/>
              <a:gd name="T1" fmla="*/ 0 h 227"/>
              <a:gd name="T2" fmla="*/ 268 w 268"/>
              <a:gd name="T3" fmla="*/ 209 h 227"/>
              <a:gd name="T4" fmla="*/ 253 w 268"/>
              <a:gd name="T5" fmla="*/ 227 h 227"/>
              <a:gd name="T6" fmla="*/ 0 w 268"/>
              <a:gd name="T7" fmla="*/ 18 h 227"/>
              <a:gd name="T8" fmla="*/ 16 w 268"/>
              <a:gd name="T9" fmla="*/ 0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8" h="227">
                <a:moveTo>
                  <a:pt x="16" y="0"/>
                </a:moveTo>
                <a:lnTo>
                  <a:pt x="268" y="209"/>
                </a:lnTo>
                <a:lnTo>
                  <a:pt x="253" y="227"/>
                </a:lnTo>
                <a:lnTo>
                  <a:pt x="0" y="18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4" name="Freeform 428"/>
          <p:cNvSpPr>
            <a:spLocks/>
          </p:cNvSpPr>
          <p:nvPr/>
        </p:nvSpPr>
        <p:spPr bwMode="auto">
          <a:xfrm>
            <a:off x="2798763" y="3954463"/>
            <a:ext cx="46038" cy="500063"/>
          </a:xfrm>
          <a:custGeom>
            <a:avLst/>
            <a:gdLst>
              <a:gd name="T0" fmla="*/ 24 w 29"/>
              <a:gd name="T1" fmla="*/ 0 h 315"/>
              <a:gd name="T2" fmla="*/ 29 w 29"/>
              <a:gd name="T3" fmla="*/ 315 h 315"/>
              <a:gd name="T4" fmla="*/ 5 w 29"/>
              <a:gd name="T5" fmla="*/ 315 h 315"/>
              <a:gd name="T6" fmla="*/ 0 w 29"/>
              <a:gd name="T7" fmla="*/ 1 h 315"/>
              <a:gd name="T8" fmla="*/ 24 w 29"/>
              <a:gd name="T9" fmla="*/ 0 h 3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" h="315">
                <a:moveTo>
                  <a:pt x="24" y="0"/>
                </a:moveTo>
                <a:lnTo>
                  <a:pt x="29" y="315"/>
                </a:lnTo>
                <a:lnTo>
                  <a:pt x="5" y="315"/>
                </a:lnTo>
                <a:lnTo>
                  <a:pt x="0" y="1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pic>
        <p:nvPicPr>
          <p:cNvPr id="27053" name="Picture 429"/>
          <p:cNvPicPr>
            <a:picLocks noChangeAspect="1" noChangeArrowheads="1"/>
          </p:cNvPicPr>
          <p:nvPr/>
        </p:nvPicPr>
        <p:blipFill>
          <a:blip r:embed="rId1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528" y="201613"/>
            <a:ext cx="2536986" cy="206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430"/>
          <p:cNvSpPr>
            <a:spLocks noChangeArrowheads="1"/>
          </p:cNvSpPr>
          <p:nvPr/>
        </p:nvSpPr>
        <p:spPr bwMode="auto">
          <a:xfrm>
            <a:off x="1539875" y="3954463"/>
            <a:ext cx="38100" cy="500063"/>
          </a:xfrm>
          <a:prstGeom prst="rect">
            <a:avLst/>
          </a:pr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" name="Freeform 431"/>
          <p:cNvSpPr>
            <a:spLocks/>
          </p:cNvSpPr>
          <p:nvPr/>
        </p:nvSpPr>
        <p:spPr bwMode="auto">
          <a:xfrm>
            <a:off x="658813" y="4187826"/>
            <a:ext cx="900113" cy="38100"/>
          </a:xfrm>
          <a:custGeom>
            <a:avLst/>
            <a:gdLst>
              <a:gd name="T0" fmla="*/ 0 w 567"/>
              <a:gd name="T1" fmla="*/ 0 h 24"/>
              <a:gd name="T2" fmla="*/ 567 w 567"/>
              <a:gd name="T3" fmla="*/ 0 h 24"/>
              <a:gd name="T4" fmla="*/ 567 w 567"/>
              <a:gd name="T5" fmla="*/ 24 h 24"/>
              <a:gd name="T6" fmla="*/ 0 w 567"/>
              <a:gd name="T7" fmla="*/ 23 h 24"/>
              <a:gd name="T8" fmla="*/ 0 w 567"/>
              <a:gd name="T9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7" h="24">
                <a:moveTo>
                  <a:pt x="0" y="0"/>
                </a:moveTo>
                <a:lnTo>
                  <a:pt x="567" y="0"/>
                </a:lnTo>
                <a:lnTo>
                  <a:pt x="567" y="24"/>
                </a:lnTo>
                <a:lnTo>
                  <a:pt x="0" y="2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" name="Rectangle 432"/>
          <p:cNvSpPr>
            <a:spLocks noChangeArrowheads="1"/>
          </p:cNvSpPr>
          <p:nvPr/>
        </p:nvSpPr>
        <p:spPr bwMode="auto">
          <a:xfrm>
            <a:off x="4054475" y="3957638"/>
            <a:ext cx="38100" cy="498475"/>
          </a:xfrm>
          <a:prstGeom prst="rect">
            <a:avLst/>
          </a:pr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8" name="Freeform 433"/>
          <p:cNvSpPr>
            <a:spLocks/>
          </p:cNvSpPr>
          <p:nvPr/>
        </p:nvSpPr>
        <p:spPr bwMode="auto">
          <a:xfrm>
            <a:off x="4073525" y="4187826"/>
            <a:ext cx="900113" cy="38100"/>
          </a:xfrm>
          <a:custGeom>
            <a:avLst/>
            <a:gdLst>
              <a:gd name="T0" fmla="*/ 567 w 567"/>
              <a:gd name="T1" fmla="*/ 0 h 24"/>
              <a:gd name="T2" fmla="*/ 0 w 567"/>
              <a:gd name="T3" fmla="*/ 0 h 24"/>
              <a:gd name="T4" fmla="*/ 1 w 567"/>
              <a:gd name="T5" fmla="*/ 24 h 24"/>
              <a:gd name="T6" fmla="*/ 567 w 567"/>
              <a:gd name="T7" fmla="*/ 23 h 24"/>
              <a:gd name="T8" fmla="*/ 567 w 567"/>
              <a:gd name="T9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7" h="24">
                <a:moveTo>
                  <a:pt x="567" y="0"/>
                </a:moveTo>
                <a:lnTo>
                  <a:pt x="0" y="0"/>
                </a:lnTo>
                <a:lnTo>
                  <a:pt x="1" y="24"/>
                </a:lnTo>
                <a:lnTo>
                  <a:pt x="567" y="23"/>
                </a:lnTo>
                <a:lnTo>
                  <a:pt x="567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" name="Rectangle 434"/>
          <p:cNvSpPr>
            <a:spLocks noChangeArrowheads="1"/>
          </p:cNvSpPr>
          <p:nvPr/>
        </p:nvSpPr>
        <p:spPr bwMode="auto">
          <a:xfrm>
            <a:off x="193675" y="3917951"/>
            <a:ext cx="68775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cathode (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0" name="Rectangle 435"/>
          <p:cNvSpPr>
            <a:spLocks noChangeArrowheads="1"/>
          </p:cNvSpPr>
          <p:nvPr/>
        </p:nvSpPr>
        <p:spPr bwMode="auto">
          <a:xfrm>
            <a:off x="957263" y="3917951"/>
            <a:ext cx="5450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1" name="Rectangle 436"/>
          <p:cNvSpPr>
            <a:spLocks noChangeArrowheads="1"/>
          </p:cNvSpPr>
          <p:nvPr/>
        </p:nvSpPr>
        <p:spPr bwMode="auto">
          <a:xfrm>
            <a:off x="1019175" y="3917951"/>
            <a:ext cx="5450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)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7008" name="Rectangle 437"/>
          <p:cNvSpPr>
            <a:spLocks noChangeArrowheads="1"/>
          </p:cNvSpPr>
          <p:nvPr/>
        </p:nvSpPr>
        <p:spPr bwMode="auto">
          <a:xfrm>
            <a:off x="4424363" y="3900488"/>
            <a:ext cx="69890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anode (+)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7009" name="Rectangle 438"/>
          <p:cNvSpPr>
            <a:spLocks noChangeArrowheads="1"/>
          </p:cNvSpPr>
          <p:nvPr/>
        </p:nvSpPr>
        <p:spPr bwMode="auto">
          <a:xfrm>
            <a:off x="1897063" y="4105276"/>
            <a:ext cx="1839913" cy="38100"/>
          </a:xfrm>
          <a:prstGeom prst="rect">
            <a:avLst/>
          </a:prstGeom>
          <a:solidFill>
            <a:srgbClr val="4A7EBB"/>
          </a:solidFill>
          <a:ln w="0" cap="flat">
            <a:solidFill>
              <a:srgbClr val="4A7EB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010" name="Rectangle 439"/>
          <p:cNvSpPr>
            <a:spLocks noChangeArrowheads="1"/>
          </p:cNvSpPr>
          <p:nvPr/>
        </p:nvSpPr>
        <p:spPr bwMode="auto">
          <a:xfrm>
            <a:off x="1908175" y="4230688"/>
            <a:ext cx="1841500" cy="38100"/>
          </a:xfrm>
          <a:prstGeom prst="rect">
            <a:avLst/>
          </a:prstGeom>
          <a:solidFill>
            <a:srgbClr val="4A7EBB"/>
          </a:solidFill>
          <a:ln w="0" cap="flat">
            <a:solidFill>
              <a:srgbClr val="4A7EB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011" name="Rectangle 440"/>
          <p:cNvSpPr>
            <a:spLocks noChangeArrowheads="1"/>
          </p:cNvSpPr>
          <p:nvPr/>
        </p:nvSpPr>
        <p:spPr bwMode="auto">
          <a:xfrm>
            <a:off x="1889125" y="4114801"/>
            <a:ext cx="38100" cy="485775"/>
          </a:xfrm>
          <a:prstGeom prst="rect">
            <a:avLst/>
          </a:prstGeom>
          <a:solidFill>
            <a:srgbClr val="4A7EBB"/>
          </a:solidFill>
          <a:ln w="0" cap="flat">
            <a:solidFill>
              <a:srgbClr val="4A7EB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012" name="Rectangle 441"/>
          <p:cNvSpPr>
            <a:spLocks noChangeArrowheads="1"/>
          </p:cNvSpPr>
          <p:nvPr/>
        </p:nvSpPr>
        <p:spPr bwMode="auto">
          <a:xfrm>
            <a:off x="3713163" y="4114801"/>
            <a:ext cx="38100" cy="485775"/>
          </a:xfrm>
          <a:prstGeom prst="rect">
            <a:avLst/>
          </a:prstGeom>
          <a:solidFill>
            <a:srgbClr val="4A7EBB"/>
          </a:solidFill>
          <a:ln w="0" cap="flat">
            <a:solidFill>
              <a:srgbClr val="4A7EBB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013" name="Oval 442"/>
          <p:cNvSpPr>
            <a:spLocks noChangeArrowheads="1"/>
          </p:cNvSpPr>
          <p:nvPr/>
        </p:nvSpPr>
        <p:spPr bwMode="auto">
          <a:xfrm>
            <a:off x="2740025" y="4108451"/>
            <a:ext cx="169863" cy="16986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014" name="Freeform 443"/>
          <p:cNvSpPr>
            <a:spLocks noEditPoints="1"/>
          </p:cNvSpPr>
          <p:nvPr/>
        </p:nvSpPr>
        <p:spPr bwMode="auto">
          <a:xfrm>
            <a:off x="2724150" y="4090988"/>
            <a:ext cx="203200" cy="203200"/>
          </a:xfrm>
          <a:custGeom>
            <a:avLst/>
            <a:gdLst>
              <a:gd name="T0" fmla="*/ 15 w 1631"/>
              <a:gd name="T1" fmla="*/ 659 h 1631"/>
              <a:gd name="T2" fmla="*/ 132 w 1631"/>
              <a:gd name="T3" fmla="*/ 371 h 1631"/>
              <a:gd name="T4" fmla="*/ 248 w 1631"/>
              <a:gd name="T5" fmla="*/ 229 h 1631"/>
              <a:gd name="T6" fmla="*/ 487 w 1631"/>
              <a:gd name="T7" fmla="*/ 70 h 1631"/>
              <a:gd name="T8" fmla="*/ 727 w 1631"/>
              <a:gd name="T9" fmla="*/ 5 h 1631"/>
              <a:gd name="T10" fmla="*/ 973 w 1631"/>
              <a:gd name="T11" fmla="*/ 15 h 1631"/>
              <a:gd name="T12" fmla="*/ 1145 w 1631"/>
              <a:gd name="T13" fmla="*/ 70 h 1631"/>
              <a:gd name="T14" fmla="*/ 1383 w 1631"/>
              <a:gd name="T15" fmla="*/ 229 h 1631"/>
              <a:gd name="T16" fmla="*/ 1499 w 1631"/>
              <a:gd name="T17" fmla="*/ 371 h 1631"/>
              <a:gd name="T18" fmla="*/ 1593 w 1631"/>
              <a:gd name="T19" fmla="*/ 568 h 1631"/>
              <a:gd name="T20" fmla="*/ 1631 w 1631"/>
              <a:gd name="T21" fmla="*/ 808 h 1631"/>
              <a:gd name="T22" fmla="*/ 1596 w 1631"/>
              <a:gd name="T23" fmla="*/ 1052 h 1631"/>
              <a:gd name="T24" fmla="*/ 1499 w 1631"/>
              <a:gd name="T25" fmla="*/ 1261 h 1631"/>
              <a:gd name="T26" fmla="*/ 1383 w 1631"/>
              <a:gd name="T27" fmla="*/ 1402 h 1631"/>
              <a:gd name="T28" fmla="*/ 1146 w 1631"/>
              <a:gd name="T29" fmla="*/ 1562 h 1631"/>
              <a:gd name="T30" fmla="*/ 987 w 1631"/>
              <a:gd name="T31" fmla="*/ 1613 h 1631"/>
              <a:gd name="T32" fmla="*/ 739 w 1631"/>
              <a:gd name="T33" fmla="*/ 1627 h 1631"/>
              <a:gd name="T34" fmla="*/ 506 w 1631"/>
              <a:gd name="T35" fmla="*/ 1571 h 1631"/>
              <a:gd name="T36" fmla="*/ 349 w 1631"/>
              <a:gd name="T37" fmla="*/ 1485 h 1631"/>
              <a:gd name="T38" fmla="*/ 146 w 1631"/>
              <a:gd name="T39" fmla="*/ 1282 h 1631"/>
              <a:gd name="T40" fmla="*/ 62 w 1631"/>
              <a:gd name="T41" fmla="*/ 1127 h 1631"/>
              <a:gd name="T42" fmla="*/ 5 w 1631"/>
              <a:gd name="T43" fmla="*/ 906 h 1631"/>
              <a:gd name="T44" fmla="*/ 281 w 1631"/>
              <a:gd name="T45" fmla="*/ 918 h 1631"/>
              <a:gd name="T46" fmla="*/ 309 w 1631"/>
              <a:gd name="T47" fmla="*/ 1016 h 1631"/>
              <a:gd name="T48" fmla="*/ 440 w 1631"/>
              <a:gd name="T49" fmla="*/ 1210 h 1631"/>
              <a:gd name="T50" fmla="*/ 500 w 1631"/>
              <a:gd name="T51" fmla="*/ 1260 h 1631"/>
              <a:gd name="T52" fmla="*/ 648 w 1631"/>
              <a:gd name="T53" fmla="*/ 1333 h 1631"/>
              <a:gd name="T54" fmla="*/ 808 w 1631"/>
              <a:gd name="T55" fmla="*/ 1360 h 1631"/>
              <a:gd name="T56" fmla="*/ 973 w 1631"/>
              <a:gd name="T57" fmla="*/ 1336 h 1631"/>
              <a:gd name="T58" fmla="*/ 1130 w 1631"/>
              <a:gd name="T59" fmla="*/ 1260 h 1631"/>
              <a:gd name="T60" fmla="*/ 1191 w 1631"/>
              <a:gd name="T61" fmla="*/ 1210 h 1631"/>
              <a:gd name="T62" fmla="*/ 1323 w 1631"/>
              <a:gd name="T63" fmla="*/ 1015 h 1631"/>
              <a:gd name="T64" fmla="*/ 1347 w 1631"/>
              <a:gd name="T65" fmla="*/ 932 h 1631"/>
              <a:gd name="T66" fmla="*/ 1357 w 1631"/>
              <a:gd name="T67" fmla="*/ 766 h 1631"/>
              <a:gd name="T68" fmla="*/ 1314 w 1631"/>
              <a:gd name="T69" fmla="*/ 597 h 1631"/>
              <a:gd name="T70" fmla="*/ 1274 w 1631"/>
              <a:gd name="T71" fmla="*/ 522 h 1631"/>
              <a:gd name="T72" fmla="*/ 1109 w 1631"/>
              <a:gd name="T73" fmla="*/ 357 h 1631"/>
              <a:gd name="T74" fmla="*/ 1034 w 1631"/>
              <a:gd name="T75" fmla="*/ 317 h 1631"/>
              <a:gd name="T76" fmla="*/ 878 w 1631"/>
              <a:gd name="T77" fmla="*/ 275 h 1631"/>
              <a:gd name="T78" fmla="*/ 713 w 1631"/>
              <a:gd name="T79" fmla="*/ 281 h 1631"/>
              <a:gd name="T80" fmla="*/ 500 w 1631"/>
              <a:gd name="T81" fmla="*/ 371 h 1631"/>
              <a:gd name="T82" fmla="*/ 440 w 1631"/>
              <a:gd name="T83" fmla="*/ 421 h 1631"/>
              <a:gd name="T84" fmla="*/ 317 w 1631"/>
              <a:gd name="T85" fmla="*/ 599 h 1631"/>
              <a:gd name="T86" fmla="*/ 275 w 1631"/>
              <a:gd name="T87" fmla="*/ 754 h 16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1631" h="1631">
                <a:moveTo>
                  <a:pt x="0" y="823"/>
                </a:moveTo>
                <a:lnTo>
                  <a:pt x="4" y="739"/>
                </a:lnTo>
                <a:lnTo>
                  <a:pt x="15" y="659"/>
                </a:lnTo>
                <a:lnTo>
                  <a:pt x="35" y="579"/>
                </a:lnTo>
                <a:lnTo>
                  <a:pt x="62" y="504"/>
                </a:lnTo>
                <a:lnTo>
                  <a:pt x="132" y="371"/>
                </a:lnTo>
                <a:cubicBezTo>
                  <a:pt x="136" y="363"/>
                  <a:pt x="141" y="356"/>
                  <a:pt x="146" y="349"/>
                </a:cubicBezTo>
                <a:lnTo>
                  <a:pt x="229" y="248"/>
                </a:lnTo>
                <a:cubicBezTo>
                  <a:pt x="235" y="241"/>
                  <a:pt x="241" y="235"/>
                  <a:pt x="248" y="229"/>
                </a:cubicBezTo>
                <a:lnTo>
                  <a:pt x="349" y="146"/>
                </a:lnTo>
                <a:cubicBezTo>
                  <a:pt x="356" y="141"/>
                  <a:pt x="363" y="136"/>
                  <a:pt x="371" y="132"/>
                </a:cubicBezTo>
                <a:lnTo>
                  <a:pt x="487" y="70"/>
                </a:lnTo>
                <a:lnTo>
                  <a:pt x="566" y="39"/>
                </a:lnTo>
                <a:lnTo>
                  <a:pt x="644" y="18"/>
                </a:lnTo>
                <a:lnTo>
                  <a:pt x="727" y="5"/>
                </a:lnTo>
                <a:lnTo>
                  <a:pt x="808" y="0"/>
                </a:lnTo>
                <a:lnTo>
                  <a:pt x="893" y="4"/>
                </a:lnTo>
                <a:lnTo>
                  <a:pt x="973" y="15"/>
                </a:lnTo>
                <a:lnTo>
                  <a:pt x="1052" y="35"/>
                </a:lnTo>
                <a:lnTo>
                  <a:pt x="1127" y="62"/>
                </a:lnTo>
                <a:cubicBezTo>
                  <a:pt x="1133" y="64"/>
                  <a:pt x="1139" y="67"/>
                  <a:pt x="1145" y="70"/>
                </a:cubicBezTo>
                <a:lnTo>
                  <a:pt x="1260" y="132"/>
                </a:lnTo>
                <a:cubicBezTo>
                  <a:pt x="1268" y="136"/>
                  <a:pt x="1275" y="141"/>
                  <a:pt x="1282" y="146"/>
                </a:cubicBezTo>
                <a:lnTo>
                  <a:pt x="1383" y="229"/>
                </a:lnTo>
                <a:cubicBezTo>
                  <a:pt x="1390" y="235"/>
                  <a:pt x="1396" y="241"/>
                  <a:pt x="1402" y="248"/>
                </a:cubicBezTo>
                <a:lnTo>
                  <a:pt x="1485" y="349"/>
                </a:lnTo>
                <a:cubicBezTo>
                  <a:pt x="1490" y="356"/>
                  <a:pt x="1495" y="363"/>
                  <a:pt x="1499" y="371"/>
                </a:cubicBezTo>
                <a:lnTo>
                  <a:pt x="1562" y="487"/>
                </a:lnTo>
                <a:cubicBezTo>
                  <a:pt x="1565" y="493"/>
                  <a:pt x="1568" y="499"/>
                  <a:pt x="1571" y="506"/>
                </a:cubicBezTo>
                <a:lnTo>
                  <a:pt x="1593" y="568"/>
                </a:lnTo>
                <a:lnTo>
                  <a:pt x="1613" y="644"/>
                </a:lnTo>
                <a:lnTo>
                  <a:pt x="1626" y="727"/>
                </a:lnTo>
                <a:lnTo>
                  <a:pt x="1631" y="808"/>
                </a:lnTo>
                <a:lnTo>
                  <a:pt x="1627" y="893"/>
                </a:lnTo>
                <a:lnTo>
                  <a:pt x="1616" y="973"/>
                </a:lnTo>
                <a:lnTo>
                  <a:pt x="1596" y="1052"/>
                </a:lnTo>
                <a:lnTo>
                  <a:pt x="1571" y="1125"/>
                </a:lnTo>
                <a:cubicBezTo>
                  <a:pt x="1568" y="1132"/>
                  <a:pt x="1565" y="1139"/>
                  <a:pt x="1562" y="1146"/>
                </a:cubicBezTo>
                <a:lnTo>
                  <a:pt x="1499" y="1261"/>
                </a:lnTo>
                <a:cubicBezTo>
                  <a:pt x="1495" y="1268"/>
                  <a:pt x="1490" y="1275"/>
                  <a:pt x="1485" y="1282"/>
                </a:cubicBezTo>
                <a:lnTo>
                  <a:pt x="1402" y="1383"/>
                </a:lnTo>
                <a:cubicBezTo>
                  <a:pt x="1396" y="1390"/>
                  <a:pt x="1390" y="1396"/>
                  <a:pt x="1383" y="1402"/>
                </a:cubicBezTo>
                <a:lnTo>
                  <a:pt x="1282" y="1485"/>
                </a:lnTo>
                <a:cubicBezTo>
                  <a:pt x="1275" y="1490"/>
                  <a:pt x="1268" y="1495"/>
                  <a:pt x="1261" y="1499"/>
                </a:cubicBezTo>
                <a:lnTo>
                  <a:pt x="1146" y="1562"/>
                </a:lnTo>
                <a:cubicBezTo>
                  <a:pt x="1139" y="1565"/>
                  <a:pt x="1132" y="1568"/>
                  <a:pt x="1125" y="1571"/>
                </a:cubicBezTo>
                <a:lnTo>
                  <a:pt x="1062" y="1593"/>
                </a:lnTo>
                <a:lnTo>
                  <a:pt x="987" y="1613"/>
                </a:lnTo>
                <a:lnTo>
                  <a:pt x="906" y="1626"/>
                </a:lnTo>
                <a:lnTo>
                  <a:pt x="823" y="1631"/>
                </a:lnTo>
                <a:lnTo>
                  <a:pt x="739" y="1627"/>
                </a:lnTo>
                <a:lnTo>
                  <a:pt x="659" y="1616"/>
                </a:lnTo>
                <a:lnTo>
                  <a:pt x="579" y="1596"/>
                </a:lnTo>
                <a:lnTo>
                  <a:pt x="506" y="1571"/>
                </a:lnTo>
                <a:cubicBezTo>
                  <a:pt x="499" y="1568"/>
                  <a:pt x="493" y="1565"/>
                  <a:pt x="487" y="1562"/>
                </a:cubicBezTo>
                <a:lnTo>
                  <a:pt x="371" y="1499"/>
                </a:lnTo>
                <a:cubicBezTo>
                  <a:pt x="363" y="1495"/>
                  <a:pt x="356" y="1490"/>
                  <a:pt x="349" y="1485"/>
                </a:cubicBezTo>
                <a:lnTo>
                  <a:pt x="248" y="1402"/>
                </a:lnTo>
                <a:cubicBezTo>
                  <a:pt x="241" y="1396"/>
                  <a:pt x="235" y="1390"/>
                  <a:pt x="229" y="1383"/>
                </a:cubicBezTo>
                <a:lnTo>
                  <a:pt x="146" y="1282"/>
                </a:lnTo>
                <a:cubicBezTo>
                  <a:pt x="141" y="1275"/>
                  <a:pt x="136" y="1268"/>
                  <a:pt x="132" y="1260"/>
                </a:cubicBezTo>
                <a:lnTo>
                  <a:pt x="70" y="1145"/>
                </a:lnTo>
                <a:cubicBezTo>
                  <a:pt x="67" y="1139"/>
                  <a:pt x="64" y="1133"/>
                  <a:pt x="62" y="1127"/>
                </a:cubicBezTo>
                <a:lnTo>
                  <a:pt x="39" y="1064"/>
                </a:lnTo>
                <a:lnTo>
                  <a:pt x="18" y="987"/>
                </a:lnTo>
                <a:lnTo>
                  <a:pt x="5" y="906"/>
                </a:lnTo>
                <a:lnTo>
                  <a:pt x="0" y="823"/>
                </a:lnTo>
                <a:close/>
                <a:moveTo>
                  <a:pt x="274" y="865"/>
                </a:moveTo>
                <a:lnTo>
                  <a:pt x="281" y="918"/>
                </a:lnTo>
                <a:lnTo>
                  <a:pt x="294" y="971"/>
                </a:lnTo>
                <a:lnTo>
                  <a:pt x="317" y="1034"/>
                </a:lnTo>
                <a:lnTo>
                  <a:pt x="309" y="1016"/>
                </a:lnTo>
                <a:lnTo>
                  <a:pt x="371" y="1131"/>
                </a:lnTo>
                <a:lnTo>
                  <a:pt x="357" y="1109"/>
                </a:lnTo>
                <a:lnTo>
                  <a:pt x="440" y="1210"/>
                </a:lnTo>
                <a:lnTo>
                  <a:pt x="421" y="1191"/>
                </a:lnTo>
                <a:lnTo>
                  <a:pt x="522" y="1274"/>
                </a:lnTo>
                <a:lnTo>
                  <a:pt x="500" y="1260"/>
                </a:lnTo>
                <a:lnTo>
                  <a:pt x="616" y="1323"/>
                </a:lnTo>
                <a:lnTo>
                  <a:pt x="597" y="1314"/>
                </a:lnTo>
                <a:lnTo>
                  <a:pt x="648" y="1333"/>
                </a:lnTo>
                <a:lnTo>
                  <a:pt x="698" y="1347"/>
                </a:lnTo>
                <a:lnTo>
                  <a:pt x="754" y="1356"/>
                </a:lnTo>
                <a:lnTo>
                  <a:pt x="808" y="1360"/>
                </a:lnTo>
                <a:lnTo>
                  <a:pt x="865" y="1357"/>
                </a:lnTo>
                <a:lnTo>
                  <a:pt x="918" y="1350"/>
                </a:lnTo>
                <a:lnTo>
                  <a:pt x="973" y="1336"/>
                </a:lnTo>
                <a:lnTo>
                  <a:pt x="1036" y="1314"/>
                </a:lnTo>
                <a:lnTo>
                  <a:pt x="1015" y="1323"/>
                </a:lnTo>
                <a:lnTo>
                  <a:pt x="1130" y="1260"/>
                </a:lnTo>
                <a:lnTo>
                  <a:pt x="1109" y="1274"/>
                </a:lnTo>
                <a:lnTo>
                  <a:pt x="1210" y="1191"/>
                </a:lnTo>
                <a:lnTo>
                  <a:pt x="1191" y="1210"/>
                </a:lnTo>
                <a:lnTo>
                  <a:pt x="1274" y="1109"/>
                </a:lnTo>
                <a:lnTo>
                  <a:pt x="1260" y="1130"/>
                </a:lnTo>
                <a:lnTo>
                  <a:pt x="1323" y="1015"/>
                </a:lnTo>
                <a:lnTo>
                  <a:pt x="1314" y="1036"/>
                </a:lnTo>
                <a:lnTo>
                  <a:pt x="1333" y="983"/>
                </a:lnTo>
                <a:lnTo>
                  <a:pt x="1347" y="932"/>
                </a:lnTo>
                <a:lnTo>
                  <a:pt x="1356" y="878"/>
                </a:lnTo>
                <a:lnTo>
                  <a:pt x="1360" y="823"/>
                </a:lnTo>
                <a:lnTo>
                  <a:pt x="1357" y="766"/>
                </a:lnTo>
                <a:lnTo>
                  <a:pt x="1350" y="713"/>
                </a:lnTo>
                <a:lnTo>
                  <a:pt x="1336" y="659"/>
                </a:lnTo>
                <a:lnTo>
                  <a:pt x="1314" y="597"/>
                </a:lnTo>
                <a:lnTo>
                  <a:pt x="1323" y="616"/>
                </a:lnTo>
                <a:lnTo>
                  <a:pt x="1260" y="500"/>
                </a:lnTo>
                <a:lnTo>
                  <a:pt x="1274" y="522"/>
                </a:lnTo>
                <a:lnTo>
                  <a:pt x="1191" y="421"/>
                </a:lnTo>
                <a:lnTo>
                  <a:pt x="1210" y="440"/>
                </a:lnTo>
                <a:lnTo>
                  <a:pt x="1109" y="357"/>
                </a:lnTo>
                <a:lnTo>
                  <a:pt x="1131" y="371"/>
                </a:lnTo>
                <a:lnTo>
                  <a:pt x="1016" y="309"/>
                </a:lnTo>
                <a:lnTo>
                  <a:pt x="1034" y="317"/>
                </a:lnTo>
                <a:lnTo>
                  <a:pt x="983" y="298"/>
                </a:lnTo>
                <a:lnTo>
                  <a:pt x="932" y="284"/>
                </a:lnTo>
                <a:lnTo>
                  <a:pt x="878" y="275"/>
                </a:lnTo>
                <a:lnTo>
                  <a:pt x="823" y="271"/>
                </a:lnTo>
                <a:lnTo>
                  <a:pt x="766" y="274"/>
                </a:lnTo>
                <a:lnTo>
                  <a:pt x="713" y="281"/>
                </a:lnTo>
                <a:lnTo>
                  <a:pt x="661" y="294"/>
                </a:lnTo>
                <a:lnTo>
                  <a:pt x="616" y="309"/>
                </a:lnTo>
                <a:lnTo>
                  <a:pt x="500" y="371"/>
                </a:lnTo>
                <a:lnTo>
                  <a:pt x="522" y="357"/>
                </a:lnTo>
                <a:lnTo>
                  <a:pt x="421" y="440"/>
                </a:lnTo>
                <a:lnTo>
                  <a:pt x="440" y="421"/>
                </a:lnTo>
                <a:lnTo>
                  <a:pt x="357" y="522"/>
                </a:lnTo>
                <a:lnTo>
                  <a:pt x="371" y="500"/>
                </a:lnTo>
                <a:lnTo>
                  <a:pt x="317" y="599"/>
                </a:lnTo>
                <a:lnTo>
                  <a:pt x="298" y="648"/>
                </a:lnTo>
                <a:lnTo>
                  <a:pt x="284" y="698"/>
                </a:lnTo>
                <a:lnTo>
                  <a:pt x="275" y="754"/>
                </a:lnTo>
                <a:lnTo>
                  <a:pt x="271" y="808"/>
                </a:lnTo>
                <a:lnTo>
                  <a:pt x="274" y="865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015" name="Freeform 444"/>
          <p:cNvSpPr>
            <a:spLocks noEditPoints="1"/>
          </p:cNvSpPr>
          <p:nvPr/>
        </p:nvSpPr>
        <p:spPr bwMode="auto">
          <a:xfrm>
            <a:off x="2671763" y="3846513"/>
            <a:ext cx="330200" cy="119063"/>
          </a:xfrm>
          <a:custGeom>
            <a:avLst/>
            <a:gdLst>
              <a:gd name="T0" fmla="*/ 0 w 2636"/>
              <a:gd name="T1" fmla="*/ 799 h 961"/>
              <a:gd name="T2" fmla="*/ 253 w 2636"/>
              <a:gd name="T3" fmla="*/ 623 h 961"/>
              <a:gd name="T4" fmla="*/ 384 w 2636"/>
              <a:gd name="T5" fmla="*/ 541 h 961"/>
              <a:gd name="T6" fmla="*/ 519 w 2636"/>
              <a:gd name="T7" fmla="*/ 466 h 961"/>
              <a:gd name="T8" fmla="*/ 660 w 2636"/>
              <a:gd name="T9" fmla="*/ 404 h 961"/>
              <a:gd name="T10" fmla="*/ 807 w 2636"/>
              <a:gd name="T11" fmla="*/ 354 h 961"/>
              <a:gd name="T12" fmla="*/ 963 w 2636"/>
              <a:gd name="T13" fmla="*/ 322 h 961"/>
              <a:gd name="T14" fmla="*/ 1128 w 2636"/>
              <a:gd name="T15" fmla="*/ 311 h 961"/>
              <a:gd name="T16" fmla="*/ 1223 w 2636"/>
              <a:gd name="T17" fmla="*/ 316 h 961"/>
              <a:gd name="T18" fmla="*/ 1329 w 2636"/>
              <a:gd name="T19" fmla="*/ 332 h 961"/>
              <a:gd name="T20" fmla="*/ 1441 w 2636"/>
              <a:gd name="T21" fmla="*/ 355 h 961"/>
              <a:gd name="T22" fmla="*/ 1563 w 2636"/>
              <a:gd name="T23" fmla="*/ 387 h 961"/>
              <a:gd name="T24" fmla="*/ 1813 w 2636"/>
              <a:gd name="T25" fmla="*/ 465 h 961"/>
              <a:gd name="T26" fmla="*/ 2063 w 2636"/>
              <a:gd name="T27" fmla="*/ 553 h 961"/>
              <a:gd name="T28" fmla="*/ 2182 w 2636"/>
              <a:gd name="T29" fmla="*/ 599 h 961"/>
              <a:gd name="T30" fmla="*/ 2292 w 2636"/>
              <a:gd name="T31" fmla="*/ 642 h 961"/>
              <a:gd name="T32" fmla="*/ 2393 w 2636"/>
              <a:gd name="T33" fmla="*/ 683 h 961"/>
              <a:gd name="T34" fmla="*/ 2480 w 2636"/>
              <a:gd name="T35" fmla="*/ 719 h 961"/>
              <a:gd name="T36" fmla="*/ 2552 w 2636"/>
              <a:gd name="T37" fmla="*/ 750 h 961"/>
              <a:gd name="T38" fmla="*/ 2567 w 2636"/>
              <a:gd name="T39" fmla="*/ 756 h 961"/>
              <a:gd name="T40" fmla="*/ 2530 w 2636"/>
              <a:gd name="T41" fmla="*/ 845 h 961"/>
              <a:gd name="T42" fmla="*/ 2514 w 2636"/>
              <a:gd name="T43" fmla="*/ 839 h 961"/>
              <a:gd name="T44" fmla="*/ 2443 w 2636"/>
              <a:gd name="T45" fmla="*/ 808 h 961"/>
              <a:gd name="T46" fmla="*/ 2356 w 2636"/>
              <a:gd name="T47" fmla="*/ 772 h 961"/>
              <a:gd name="T48" fmla="*/ 2257 w 2636"/>
              <a:gd name="T49" fmla="*/ 731 h 961"/>
              <a:gd name="T50" fmla="*/ 2147 w 2636"/>
              <a:gd name="T51" fmla="*/ 688 h 961"/>
              <a:gd name="T52" fmla="*/ 2030 w 2636"/>
              <a:gd name="T53" fmla="*/ 644 h 961"/>
              <a:gd name="T54" fmla="*/ 1784 w 2636"/>
              <a:gd name="T55" fmla="*/ 556 h 961"/>
              <a:gd name="T56" fmla="*/ 1538 w 2636"/>
              <a:gd name="T57" fmla="*/ 480 h 961"/>
              <a:gd name="T58" fmla="*/ 1422 w 2636"/>
              <a:gd name="T59" fmla="*/ 449 h 961"/>
              <a:gd name="T60" fmla="*/ 1314 w 2636"/>
              <a:gd name="T61" fmla="*/ 427 h 961"/>
              <a:gd name="T62" fmla="*/ 1218 w 2636"/>
              <a:gd name="T63" fmla="*/ 411 h 961"/>
              <a:gd name="T64" fmla="*/ 1135 w 2636"/>
              <a:gd name="T65" fmla="*/ 406 h 961"/>
              <a:gd name="T66" fmla="*/ 982 w 2636"/>
              <a:gd name="T67" fmla="*/ 417 h 961"/>
              <a:gd name="T68" fmla="*/ 838 w 2636"/>
              <a:gd name="T69" fmla="*/ 445 h 961"/>
              <a:gd name="T70" fmla="*/ 699 w 2636"/>
              <a:gd name="T71" fmla="*/ 491 h 961"/>
              <a:gd name="T72" fmla="*/ 566 w 2636"/>
              <a:gd name="T73" fmla="*/ 551 h 961"/>
              <a:gd name="T74" fmla="*/ 435 w 2636"/>
              <a:gd name="T75" fmla="*/ 622 h 961"/>
              <a:gd name="T76" fmla="*/ 308 w 2636"/>
              <a:gd name="T77" fmla="*/ 702 h 961"/>
              <a:gd name="T78" fmla="*/ 55 w 2636"/>
              <a:gd name="T79" fmla="*/ 878 h 961"/>
              <a:gd name="T80" fmla="*/ 0 w 2636"/>
              <a:gd name="T81" fmla="*/ 799 h 961"/>
              <a:gd name="T82" fmla="*/ 2039 w 2636"/>
              <a:gd name="T83" fmla="*/ 26 h 961"/>
              <a:gd name="T84" fmla="*/ 2636 w 2636"/>
              <a:gd name="T85" fmla="*/ 839 h 961"/>
              <a:gd name="T86" fmla="*/ 1634 w 2636"/>
              <a:gd name="T87" fmla="*/ 958 h 961"/>
              <a:gd name="T88" fmla="*/ 1581 w 2636"/>
              <a:gd name="T89" fmla="*/ 916 h 961"/>
              <a:gd name="T90" fmla="*/ 1623 w 2636"/>
              <a:gd name="T91" fmla="*/ 863 h 961"/>
              <a:gd name="T92" fmla="*/ 1623 w 2636"/>
              <a:gd name="T93" fmla="*/ 863 h 961"/>
              <a:gd name="T94" fmla="*/ 2543 w 2636"/>
              <a:gd name="T95" fmla="*/ 753 h 961"/>
              <a:gd name="T96" fmla="*/ 2510 w 2636"/>
              <a:gd name="T97" fmla="*/ 829 h 961"/>
              <a:gd name="T98" fmla="*/ 1961 w 2636"/>
              <a:gd name="T99" fmla="*/ 83 h 961"/>
              <a:gd name="T100" fmla="*/ 1972 w 2636"/>
              <a:gd name="T101" fmla="*/ 16 h 961"/>
              <a:gd name="T102" fmla="*/ 2039 w 2636"/>
              <a:gd name="T103" fmla="*/ 2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2636" h="961">
                <a:moveTo>
                  <a:pt x="0" y="799"/>
                </a:moveTo>
                <a:lnTo>
                  <a:pt x="253" y="623"/>
                </a:lnTo>
                <a:lnTo>
                  <a:pt x="384" y="541"/>
                </a:lnTo>
                <a:lnTo>
                  <a:pt x="519" y="466"/>
                </a:lnTo>
                <a:lnTo>
                  <a:pt x="660" y="404"/>
                </a:lnTo>
                <a:lnTo>
                  <a:pt x="807" y="354"/>
                </a:lnTo>
                <a:lnTo>
                  <a:pt x="963" y="322"/>
                </a:lnTo>
                <a:lnTo>
                  <a:pt x="1128" y="311"/>
                </a:lnTo>
                <a:lnTo>
                  <a:pt x="1223" y="316"/>
                </a:lnTo>
                <a:lnTo>
                  <a:pt x="1329" y="332"/>
                </a:lnTo>
                <a:lnTo>
                  <a:pt x="1441" y="355"/>
                </a:lnTo>
                <a:lnTo>
                  <a:pt x="1563" y="387"/>
                </a:lnTo>
                <a:lnTo>
                  <a:pt x="1813" y="465"/>
                </a:lnTo>
                <a:lnTo>
                  <a:pt x="2063" y="553"/>
                </a:lnTo>
                <a:lnTo>
                  <a:pt x="2182" y="599"/>
                </a:lnTo>
                <a:lnTo>
                  <a:pt x="2292" y="642"/>
                </a:lnTo>
                <a:lnTo>
                  <a:pt x="2393" y="683"/>
                </a:lnTo>
                <a:lnTo>
                  <a:pt x="2480" y="719"/>
                </a:lnTo>
                <a:lnTo>
                  <a:pt x="2552" y="750"/>
                </a:lnTo>
                <a:lnTo>
                  <a:pt x="2567" y="756"/>
                </a:lnTo>
                <a:lnTo>
                  <a:pt x="2530" y="845"/>
                </a:lnTo>
                <a:lnTo>
                  <a:pt x="2514" y="839"/>
                </a:lnTo>
                <a:lnTo>
                  <a:pt x="2443" y="808"/>
                </a:lnTo>
                <a:lnTo>
                  <a:pt x="2356" y="772"/>
                </a:lnTo>
                <a:lnTo>
                  <a:pt x="2257" y="731"/>
                </a:lnTo>
                <a:lnTo>
                  <a:pt x="2147" y="688"/>
                </a:lnTo>
                <a:lnTo>
                  <a:pt x="2030" y="644"/>
                </a:lnTo>
                <a:lnTo>
                  <a:pt x="1784" y="556"/>
                </a:lnTo>
                <a:lnTo>
                  <a:pt x="1538" y="480"/>
                </a:lnTo>
                <a:lnTo>
                  <a:pt x="1422" y="449"/>
                </a:lnTo>
                <a:lnTo>
                  <a:pt x="1314" y="427"/>
                </a:lnTo>
                <a:lnTo>
                  <a:pt x="1218" y="411"/>
                </a:lnTo>
                <a:lnTo>
                  <a:pt x="1135" y="406"/>
                </a:lnTo>
                <a:lnTo>
                  <a:pt x="982" y="417"/>
                </a:lnTo>
                <a:lnTo>
                  <a:pt x="838" y="445"/>
                </a:lnTo>
                <a:lnTo>
                  <a:pt x="699" y="491"/>
                </a:lnTo>
                <a:lnTo>
                  <a:pt x="566" y="551"/>
                </a:lnTo>
                <a:lnTo>
                  <a:pt x="435" y="622"/>
                </a:lnTo>
                <a:lnTo>
                  <a:pt x="308" y="702"/>
                </a:lnTo>
                <a:lnTo>
                  <a:pt x="55" y="878"/>
                </a:lnTo>
                <a:lnTo>
                  <a:pt x="0" y="799"/>
                </a:lnTo>
                <a:close/>
                <a:moveTo>
                  <a:pt x="2039" y="26"/>
                </a:moveTo>
                <a:lnTo>
                  <a:pt x="2636" y="839"/>
                </a:lnTo>
                <a:lnTo>
                  <a:pt x="1634" y="958"/>
                </a:lnTo>
                <a:cubicBezTo>
                  <a:pt x="1608" y="961"/>
                  <a:pt x="1584" y="943"/>
                  <a:pt x="1581" y="916"/>
                </a:cubicBezTo>
                <a:cubicBezTo>
                  <a:pt x="1578" y="890"/>
                  <a:pt x="1597" y="866"/>
                  <a:pt x="1623" y="863"/>
                </a:cubicBezTo>
                <a:lnTo>
                  <a:pt x="1623" y="863"/>
                </a:lnTo>
                <a:lnTo>
                  <a:pt x="2543" y="753"/>
                </a:lnTo>
                <a:lnTo>
                  <a:pt x="2510" y="829"/>
                </a:lnTo>
                <a:lnTo>
                  <a:pt x="1961" y="83"/>
                </a:lnTo>
                <a:cubicBezTo>
                  <a:pt x="1946" y="61"/>
                  <a:pt x="1950" y="31"/>
                  <a:pt x="1972" y="16"/>
                </a:cubicBezTo>
                <a:cubicBezTo>
                  <a:pt x="1993" y="0"/>
                  <a:pt x="2023" y="4"/>
                  <a:pt x="2039" y="26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016" name="Freeform 445"/>
          <p:cNvSpPr>
            <a:spLocks noEditPoints="1"/>
          </p:cNvSpPr>
          <p:nvPr/>
        </p:nvSpPr>
        <p:spPr bwMode="auto">
          <a:xfrm>
            <a:off x="2303463" y="3933826"/>
            <a:ext cx="290513" cy="128588"/>
          </a:xfrm>
          <a:custGeom>
            <a:avLst/>
            <a:gdLst>
              <a:gd name="T0" fmla="*/ 0 w 2321"/>
              <a:gd name="T1" fmla="*/ 473 h 1043"/>
              <a:gd name="T2" fmla="*/ 2225 w 2321"/>
              <a:gd name="T3" fmla="*/ 473 h 1043"/>
              <a:gd name="T4" fmla="*/ 2225 w 2321"/>
              <a:gd name="T5" fmla="*/ 569 h 1043"/>
              <a:gd name="T6" fmla="*/ 0 w 2321"/>
              <a:gd name="T7" fmla="*/ 569 h 1043"/>
              <a:gd name="T8" fmla="*/ 0 w 2321"/>
              <a:gd name="T9" fmla="*/ 473 h 1043"/>
              <a:gd name="T10" fmla="*/ 1450 w 2321"/>
              <a:gd name="T11" fmla="*/ 13 h 1043"/>
              <a:gd name="T12" fmla="*/ 2321 w 2321"/>
              <a:gd name="T13" fmla="*/ 521 h 1043"/>
              <a:gd name="T14" fmla="*/ 1450 w 2321"/>
              <a:gd name="T15" fmla="*/ 1030 h 1043"/>
              <a:gd name="T16" fmla="*/ 1384 w 2321"/>
              <a:gd name="T17" fmla="*/ 1012 h 1043"/>
              <a:gd name="T18" fmla="*/ 1401 w 2321"/>
              <a:gd name="T19" fmla="*/ 947 h 1043"/>
              <a:gd name="T20" fmla="*/ 2201 w 2321"/>
              <a:gd name="T21" fmla="*/ 480 h 1043"/>
              <a:gd name="T22" fmla="*/ 2201 w 2321"/>
              <a:gd name="T23" fmla="*/ 563 h 1043"/>
              <a:gd name="T24" fmla="*/ 1401 w 2321"/>
              <a:gd name="T25" fmla="*/ 96 h 1043"/>
              <a:gd name="T26" fmla="*/ 1384 w 2321"/>
              <a:gd name="T27" fmla="*/ 31 h 1043"/>
              <a:gd name="T28" fmla="*/ 1450 w 2321"/>
              <a:gd name="T29" fmla="*/ 13 h 10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21" h="1043">
                <a:moveTo>
                  <a:pt x="0" y="473"/>
                </a:moveTo>
                <a:lnTo>
                  <a:pt x="2225" y="473"/>
                </a:lnTo>
                <a:lnTo>
                  <a:pt x="2225" y="569"/>
                </a:lnTo>
                <a:lnTo>
                  <a:pt x="0" y="569"/>
                </a:lnTo>
                <a:lnTo>
                  <a:pt x="0" y="473"/>
                </a:lnTo>
                <a:close/>
                <a:moveTo>
                  <a:pt x="1450" y="13"/>
                </a:moveTo>
                <a:lnTo>
                  <a:pt x="2321" y="521"/>
                </a:lnTo>
                <a:lnTo>
                  <a:pt x="1450" y="1030"/>
                </a:lnTo>
                <a:cubicBezTo>
                  <a:pt x="1427" y="1043"/>
                  <a:pt x="1397" y="1035"/>
                  <a:pt x="1384" y="1012"/>
                </a:cubicBezTo>
                <a:cubicBezTo>
                  <a:pt x="1371" y="989"/>
                  <a:pt x="1378" y="960"/>
                  <a:pt x="1401" y="947"/>
                </a:cubicBezTo>
                <a:lnTo>
                  <a:pt x="2201" y="480"/>
                </a:lnTo>
                <a:lnTo>
                  <a:pt x="2201" y="563"/>
                </a:lnTo>
                <a:lnTo>
                  <a:pt x="1401" y="96"/>
                </a:lnTo>
                <a:cubicBezTo>
                  <a:pt x="1378" y="83"/>
                  <a:pt x="1371" y="54"/>
                  <a:pt x="1384" y="31"/>
                </a:cubicBezTo>
                <a:cubicBezTo>
                  <a:pt x="1397" y="8"/>
                  <a:pt x="1427" y="0"/>
                  <a:pt x="1450" y="13"/>
                </a:cubicBezTo>
                <a:close/>
              </a:path>
            </a:pathLst>
          </a:custGeom>
          <a:solidFill>
            <a:srgbClr val="FF0000"/>
          </a:solidFill>
          <a:ln w="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017" name="Rectangle 446"/>
          <p:cNvSpPr>
            <a:spLocks noChangeArrowheads="1"/>
          </p:cNvSpPr>
          <p:nvPr/>
        </p:nvSpPr>
        <p:spPr bwMode="auto">
          <a:xfrm>
            <a:off x="1712913" y="3778251"/>
            <a:ext cx="92595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rPr>
              <a:t>cathode rays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7018" name="Rectangle 447"/>
          <p:cNvSpPr>
            <a:spLocks noChangeArrowheads="1"/>
          </p:cNvSpPr>
          <p:nvPr/>
        </p:nvSpPr>
        <p:spPr bwMode="auto">
          <a:xfrm>
            <a:off x="2714625" y="4722813"/>
            <a:ext cx="159498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wheel spins clockwise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779352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Image result for images geissler tubes streamer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02"/>
          <a:stretch/>
        </p:blipFill>
        <p:spPr bwMode="auto">
          <a:xfrm>
            <a:off x="914400" y="494475"/>
            <a:ext cx="3390507" cy="3644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06844" y="3702942"/>
            <a:ext cx="587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1 Pa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3217" y="2797359"/>
            <a:ext cx="704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10 Pa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9362" y="2080702"/>
            <a:ext cx="78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10</a:t>
            </a:r>
            <a:r>
              <a:rPr lang="en-AU" b="1" baseline="30000" dirty="0">
                <a:solidFill>
                  <a:srgbClr val="FFFF00"/>
                </a:solidFill>
              </a:rPr>
              <a:t>2</a:t>
            </a:r>
            <a:r>
              <a:rPr lang="en-AU" b="1" dirty="0">
                <a:solidFill>
                  <a:srgbClr val="FFFF00"/>
                </a:solidFill>
              </a:rPr>
              <a:t> Pa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0622" y="1469842"/>
            <a:ext cx="783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10</a:t>
            </a:r>
            <a:r>
              <a:rPr lang="en-AU" b="1" baseline="30000" dirty="0">
                <a:solidFill>
                  <a:srgbClr val="FFFF00"/>
                </a:solidFill>
              </a:rPr>
              <a:t>3</a:t>
            </a:r>
            <a:r>
              <a:rPr lang="en-AU" b="1" dirty="0">
                <a:solidFill>
                  <a:srgbClr val="FFFF00"/>
                </a:solidFill>
              </a:rPr>
              <a:t> Pa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9439" y="745627"/>
            <a:ext cx="78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10</a:t>
            </a:r>
            <a:r>
              <a:rPr lang="en-AU" b="1" baseline="30000" dirty="0">
                <a:solidFill>
                  <a:srgbClr val="FFFF00"/>
                </a:solidFill>
              </a:rPr>
              <a:t>4</a:t>
            </a:r>
            <a:r>
              <a:rPr lang="en-AU" b="1" dirty="0">
                <a:solidFill>
                  <a:srgbClr val="FFFF00"/>
                </a:solidFill>
              </a:rPr>
              <a:t> Pa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5595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 cstate="print"/>
          <a:srcRect l="37925"/>
          <a:stretch/>
        </p:blipFill>
        <p:spPr bwMode="auto">
          <a:xfrm>
            <a:off x="506320" y="812420"/>
            <a:ext cx="4466201" cy="2119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96622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8" name="Picture 6" descr="An image of a spectrum, with continuum peak, an absorption line, and noise labeled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774" y="1854994"/>
            <a:ext cx="5400675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136421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Image result for images Star-Spectroscop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0" t="-1" b="82293"/>
          <a:stretch/>
        </p:blipFill>
        <p:spPr bwMode="auto">
          <a:xfrm>
            <a:off x="758183" y="577566"/>
            <a:ext cx="3090076" cy="344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reeform: Shape 4"/>
          <p:cNvSpPr/>
          <p:nvPr/>
        </p:nvSpPr>
        <p:spPr>
          <a:xfrm>
            <a:off x="866775" y="1045470"/>
            <a:ext cx="2914650" cy="1152525"/>
          </a:xfrm>
          <a:custGeom>
            <a:avLst/>
            <a:gdLst>
              <a:gd name="connsiteX0" fmla="*/ 0 w 2914650"/>
              <a:gd name="connsiteY0" fmla="*/ 314325 h 1152525"/>
              <a:gd name="connsiteX1" fmla="*/ 57150 w 2914650"/>
              <a:gd name="connsiteY1" fmla="*/ 266700 h 1152525"/>
              <a:gd name="connsiteX2" fmla="*/ 85725 w 2914650"/>
              <a:gd name="connsiteY2" fmla="*/ 247650 h 1152525"/>
              <a:gd name="connsiteX3" fmla="*/ 128588 w 2914650"/>
              <a:gd name="connsiteY3" fmla="*/ 228600 h 1152525"/>
              <a:gd name="connsiteX4" fmla="*/ 166688 w 2914650"/>
              <a:gd name="connsiteY4" fmla="*/ 214313 h 1152525"/>
              <a:gd name="connsiteX5" fmla="*/ 200025 w 2914650"/>
              <a:gd name="connsiteY5" fmla="*/ 190500 h 1152525"/>
              <a:gd name="connsiteX6" fmla="*/ 247650 w 2914650"/>
              <a:gd name="connsiteY6" fmla="*/ 171450 h 1152525"/>
              <a:gd name="connsiteX7" fmla="*/ 280988 w 2914650"/>
              <a:gd name="connsiteY7" fmla="*/ 204788 h 1152525"/>
              <a:gd name="connsiteX8" fmla="*/ 309563 w 2914650"/>
              <a:gd name="connsiteY8" fmla="*/ 266700 h 1152525"/>
              <a:gd name="connsiteX9" fmla="*/ 309563 w 2914650"/>
              <a:gd name="connsiteY9" fmla="*/ 366713 h 1152525"/>
              <a:gd name="connsiteX10" fmla="*/ 314325 w 2914650"/>
              <a:gd name="connsiteY10" fmla="*/ 742950 h 1152525"/>
              <a:gd name="connsiteX11" fmla="*/ 357188 w 2914650"/>
              <a:gd name="connsiteY11" fmla="*/ 228600 h 1152525"/>
              <a:gd name="connsiteX12" fmla="*/ 366713 w 2914650"/>
              <a:gd name="connsiteY12" fmla="*/ 195263 h 1152525"/>
              <a:gd name="connsiteX13" fmla="*/ 395288 w 2914650"/>
              <a:gd name="connsiteY13" fmla="*/ 157163 h 1152525"/>
              <a:gd name="connsiteX14" fmla="*/ 433388 w 2914650"/>
              <a:gd name="connsiteY14" fmla="*/ 152400 h 1152525"/>
              <a:gd name="connsiteX15" fmla="*/ 471488 w 2914650"/>
              <a:gd name="connsiteY15" fmla="*/ 123825 h 1152525"/>
              <a:gd name="connsiteX16" fmla="*/ 495300 w 2914650"/>
              <a:gd name="connsiteY16" fmla="*/ 123825 h 1152525"/>
              <a:gd name="connsiteX17" fmla="*/ 547688 w 2914650"/>
              <a:gd name="connsiteY17" fmla="*/ 104775 h 1152525"/>
              <a:gd name="connsiteX18" fmla="*/ 547688 w 2914650"/>
              <a:gd name="connsiteY18" fmla="*/ 104775 h 1152525"/>
              <a:gd name="connsiteX19" fmla="*/ 604838 w 2914650"/>
              <a:gd name="connsiteY19" fmla="*/ 66675 h 1152525"/>
              <a:gd name="connsiteX20" fmla="*/ 671513 w 2914650"/>
              <a:gd name="connsiteY20" fmla="*/ 66675 h 1152525"/>
              <a:gd name="connsiteX21" fmla="*/ 714375 w 2914650"/>
              <a:gd name="connsiteY21" fmla="*/ 252413 h 1152525"/>
              <a:gd name="connsiteX22" fmla="*/ 728663 w 2914650"/>
              <a:gd name="connsiteY22" fmla="*/ 1152525 h 1152525"/>
              <a:gd name="connsiteX23" fmla="*/ 762000 w 2914650"/>
              <a:gd name="connsiteY23" fmla="*/ 423863 h 1152525"/>
              <a:gd name="connsiteX24" fmla="*/ 781050 w 2914650"/>
              <a:gd name="connsiteY24" fmla="*/ 200025 h 1152525"/>
              <a:gd name="connsiteX25" fmla="*/ 795338 w 2914650"/>
              <a:gd name="connsiteY25" fmla="*/ 123825 h 1152525"/>
              <a:gd name="connsiteX26" fmla="*/ 833438 w 2914650"/>
              <a:gd name="connsiteY26" fmla="*/ 66675 h 1152525"/>
              <a:gd name="connsiteX27" fmla="*/ 871538 w 2914650"/>
              <a:gd name="connsiteY27" fmla="*/ 33338 h 1152525"/>
              <a:gd name="connsiteX28" fmla="*/ 900113 w 2914650"/>
              <a:gd name="connsiteY28" fmla="*/ 9525 h 1152525"/>
              <a:gd name="connsiteX29" fmla="*/ 957263 w 2914650"/>
              <a:gd name="connsiteY29" fmla="*/ 0 h 1152525"/>
              <a:gd name="connsiteX30" fmla="*/ 1071563 w 2914650"/>
              <a:gd name="connsiteY30" fmla="*/ 9525 h 1152525"/>
              <a:gd name="connsiteX31" fmla="*/ 1162050 w 2914650"/>
              <a:gd name="connsiteY31" fmla="*/ 33338 h 1152525"/>
              <a:gd name="connsiteX32" fmla="*/ 1243013 w 2914650"/>
              <a:gd name="connsiteY32" fmla="*/ 100013 h 1152525"/>
              <a:gd name="connsiteX33" fmla="*/ 1262063 w 2914650"/>
              <a:gd name="connsiteY33" fmla="*/ 209550 h 1152525"/>
              <a:gd name="connsiteX34" fmla="*/ 1266825 w 2914650"/>
              <a:gd name="connsiteY34" fmla="*/ 276225 h 1152525"/>
              <a:gd name="connsiteX35" fmla="*/ 1290638 w 2914650"/>
              <a:gd name="connsiteY35" fmla="*/ 1014413 h 1152525"/>
              <a:gd name="connsiteX36" fmla="*/ 1314450 w 2914650"/>
              <a:gd name="connsiteY36" fmla="*/ 242888 h 1152525"/>
              <a:gd name="connsiteX37" fmla="*/ 1319213 w 2914650"/>
              <a:gd name="connsiteY37" fmla="*/ 147638 h 1152525"/>
              <a:gd name="connsiteX38" fmla="*/ 1343025 w 2914650"/>
              <a:gd name="connsiteY38" fmla="*/ 90488 h 1152525"/>
              <a:gd name="connsiteX39" fmla="*/ 1362075 w 2914650"/>
              <a:gd name="connsiteY39" fmla="*/ 42863 h 1152525"/>
              <a:gd name="connsiteX40" fmla="*/ 1395413 w 2914650"/>
              <a:gd name="connsiteY40" fmla="*/ 28575 h 1152525"/>
              <a:gd name="connsiteX41" fmla="*/ 1471613 w 2914650"/>
              <a:gd name="connsiteY41" fmla="*/ 28575 h 1152525"/>
              <a:gd name="connsiteX42" fmla="*/ 1519238 w 2914650"/>
              <a:gd name="connsiteY42" fmla="*/ 28575 h 1152525"/>
              <a:gd name="connsiteX43" fmla="*/ 1595438 w 2914650"/>
              <a:gd name="connsiteY43" fmla="*/ 47625 h 1152525"/>
              <a:gd name="connsiteX44" fmla="*/ 1633538 w 2914650"/>
              <a:gd name="connsiteY44" fmla="*/ 80963 h 1152525"/>
              <a:gd name="connsiteX45" fmla="*/ 1700213 w 2914650"/>
              <a:gd name="connsiteY45" fmla="*/ 100013 h 1152525"/>
              <a:gd name="connsiteX46" fmla="*/ 1766888 w 2914650"/>
              <a:gd name="connsiteY46" fmla="*/ 133350 h 1152525"/>
              <a:gd name="connsiteX47" fmla="*/ 1814513 w 2914650"/>
              <a:gd name="connsiteY47" fmla="*/ 185738 h 1152525"/>
              <a:gd name="connsiteX48" fmla="*/ 1847850 w 2914650"/>
              <a:gd name="connsiteY48" fmla="*/ 271463 h 1152525"/>
              <a:gd name="connsiteX49" fmla="*/ 1885950 w 2914650"/>
              <a:gd name="connsiteY49" fmla="*/ 404813 h 1152525"/>
              <a:gd name="connsiteX50" fmla="*/ 1881188 w 2914650"/>
              <a:gd name="connsiteY50" fmla="*/ 466725 h 1152525"/>
              <a:gd name="connsiteX51" fmla="*/ 1900238 w 2914650"/>
              <a:gd name="connsiteY51" fmla="*/ 776288 h 1152525"/>
              <a:gd name="connsiteX52" fmla="*/ 1928813 w 2914650"/>
              <a:gd name="connsiteY52" fmla="*/ 242888 h 1152525"/>
              <a:gd name="connsiteX53" fmla="*/ 1952625 w 2914650"/>
              <a:gd name="connsiteY53" fmla="*/ 204788 h 1152525"/>
              <a:gd name="connsiteX54" fmla="*/ 1981200 w 2914650"/>
              <a:gd name="connsiteY54" fmla="*/ 180975 h 1152525"/>
              <a:gd name="connsiteX55" fmla="*/ 2019300 w 2914650"/>
              <a:gd name="connsiteY55" fmla="*/ 176213 h 1152525"/>
              <a:gd name="connsiteX56" fmla="*/ 2085975 w 2914650"/>
              <a:gd name="connsiteY56" fmla="*/ 176213 h 1152525"/>
              <a:gd name="connsiteX57" fmla="*/ 2128838 w 2914650"/>
              <a:gd name="connsiteY57" fmla="*/ 180975 h 1152525"/>
              <a:gd name="connsiteX58" fmla="*/ 2200275 w 2914650"/>
              <a:gd name="connsiteY58" fmla="*/ 228600 h 1152525"/>
              <a:gd name="connsiteX59" fmla="*/ 2290763 w 2914650"/>
              <a:gd name="connsiteY59" fmla="*/ 280988 h 1152525"/>
              <a:gd name="connsiteX60" fmla="*/ 2319338 w 2914650"/>
              <a:gd name="connsiteY60" fmla="*/ 442913 h 1152525"/>
              <a:gd name="connsiteX61" fmla="*/ 2319338 w 2914650"/>
              <a:gd name="connsiteY61" fmla="*/ 1128713 h 1152525"/>
              <a:gd name="connsiteX62" fmla="*/ 2362200 w 2914650"/>
              <a:gd name="connsiteY62" fmla="*/ 319088 h 1152525"/>
              <a:gd name="connsiteX63" fmla="*/ 2395538 w 2914650"/>
              <a:gd name="connsiteY63" fmla="*/ 261938 h 1152525"/>
              <a:gd name="connsiteX64" fmla="*/ 2471738 w 2914650"/>
              <a:gd name="connsiteY64" fmla="*/ 252413 h 1152525"/>
              <a:gd name="connsiteX65" fmla="*/ 2533650 w 2914650"/>
              <a:gd name="connsiteY65" fmla="*/ 304800 h 1152525"/>
              <a:gd name="connsiteX66" fmla="*/ 2581275 w 2914650"/>
              <a:gd name="connsiteY66" fmla="*/ 323850 h 1152525"/>
              <a:gd name="connsiteX67" fmla="*/ 2590800 w 2914650"/>
              <a:gd name="connsiteY67" fmla="*/ 381000 h 1152525"/>
              <a:gd name="connsiteX68" fmla="*/ 2652713 w 2914650"/>
              <a:gd name="connsiteY68" fmla="*/ 390525 h 1152525"/>
              <a:gd name="connsiteX69" fmla="*/ 2657475 w 2914650"/>
              <a:gd name="connsiteY69" fmla="*/ 485775 h 1152525"/>
              <a:gd name="connsiteX70" fmla="*/ 2757488 w 2914650"/>
              <a:gd name="connsiteY70" fmla="*/ 504825 h 1152525"/>
              <a:gd name="connsiteX71" fmla="*/ 2767013 w 2914650"/>
              <a:gd name="connsiteY71" fmla="*/ 666750 h 1152525"/>
              <a:gd name="connsiteX72" fmla="*/ 2867025 w 2914650"/>
              <a:gd name="connsiteY72" fmla="*/ 671513 h 1152525"/>
              <a:gd name="connsiteX73" fmla="*/ 2914650 w 2914650"/>
              <a:gd name="connsiteY73" fmla="*/ 823913 h 1152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</a:cxnLst>
            <a:rect l="l" t="t" r="r" b="b"/>
            <a:pathLst>
              <a:path w="2914650" h="1152525">
                <a:moveTo>
                  <a:pt x="0" y="314325"/>
                </a:moveTo>
                <a:lnTo>
                  <a:pt x="57150" y="266700"/>
                </a:lnTo>
                <a:lnTo>
                  <a:pt x="85725" y="247650"/>
                </a:lnTo>
                <a:lnTo>
                  <a:pt x="128588" y="228600"/>
                </a:lnTo>
                <a:lnTo>
                  <a:pt x="166688" y="214313"/>
                </a:lnTo>
                <a:lnTo>
                  <a:pt x="200025" y="190500"/>
                </a:lnTo>
                <a:lnTo>
                  <a:pt x="247650" y="171450"/>
                </a:lnTo>
                <a:lnTo>
                  <a:pt x="280988" y="204788"/>
                </a:lnTo>
                <a:lnTo>
                  <a:pt x="309563" y="266700"/>
                </a:lnTo>
                <a:lnTo>
                  <a:pt x="309563" y="366713"/>
                </a:lnTo>
                <a:cubicBezTo>
                  <a:pt x="311150" y="492125"/>
                  <a:pt x="312738" y="617538"/>
                  <a:pt x="314325" y="742950"/>
                </a:cubicBezTo>
                <a:lnTo>
                  <a:pt x="357188" y="228600"/>
                </a:lnTo>
                <a:lnTo>
                  <a:pt x="366713" y="195263"/>
                </a:lnTo>
                <a:lnTo>
                  <a:pt x="395288" y="157163"/>
                </a:lnTo>
                <a:lnTo>
                  <a:pt x="433388" y="152400"/>
                </a:lnTo>
                <a:lnTo>
                  <a:pt x="471488" y="123825"/>
                </a:lnTo>
                <a:lnTo>
                  <a:pt x="495300" y="123825"/>
                </a:lnTo>
                <a:lnTo>
                  <a:pt x="547688" y="104775"/>
                </a:lnTo>
                <a:lnTo>
                  <a:pt x="547688" y="104775"/>
                </a:lnTo>
                <a:lnTo>
                  <a:pt x="604838" y="66675"/>
                </a:lnTo>
                <a:lnTo>
                  <a:pt x="671513" y="66675"/>
                </a:lnTo>
                <a:lnTo>
                  <a:pt x="714375" y="252413"/>
                </a:lnTo>
                <a:lnTo>
                  <a:pt x="728663" y="1152525"/>
                </a:lnTo>
                <a:lnTo>
                  <a:pt x="762000" y="423863"/>
                </a:lnTo>
                <a:lnTo>
                  <a:pt x="781050" y="200025"/>
                </a:lnTo>
                <a:lnTo>
                  <a:pt x="795338" y="123825"/>
                </a:lnTo>
                <a:lnTo>
                  <a:pt x="833438" y="66675"/>
                </a:lnTo>
                <a:lnTo>
                  <a:pt x="871538" y="33338"/>
                </a:lnTo>
                <a:lnTo>
                  <a:pt x="900113" y="9525"/>
                </a:lnTo>
                <a:lnTo>
                  <a:pt x="957263" y="0"/>
                </a:lnTo>
                <a:lnTo>
                  <a:pt x="1071563" y="9525"/>
                </a:lnTo>
                <a:lnTo>
                  <a:pt x="1162050" y="33338"/>
                </a:lnTo>
                <a:lnTo>
                  <a:pt x="1243013" y="100013"/>
                </a:lnTo>
                <a:lnTo>
                  <a:pt x="1262063" y="209550"/>
                </a:lnTo>
                <a:lnTo>
                  <a:pt x="1266825" y="276225"/>
                </a:lnTo>
                <a:lnTo>
                  <a:pt x="1290638" y="1014413"/>
                </a:lnTo>
                <a:lnTo>
                  <a:pt x="1314450" y="242888"/>
                </a:lnTo>
                <a:lnTo>
                  <a:pt x="1319213" y="147638"/>
                </a:lnTo>
                <a:lnTo>
                  <a:pt x="1343025" y="90488"/>
                </a:lnTo>
                <a:lnTo>
                  <a:pt x="1362075" y="42863"/>
                </a:lnTo>
                <a:lnTo>
                  <a:pt x="1395413" y="28575"/>
                </a:lnTo>
                <a:lnTo>
                  <a:pt x="1471613" y="28575"/>
                </a:lnTo>
                <a:lnTo>
                  <a:pt x="1519238" y="28575"/>
                </a:lnTo>
                <a:lnTo>
                  <a:pt x="1595438" y="47625"/>
                </a:lnTo>
                <a:lnTo>
                  <a:pt x="1633538" y="80963"/>
                </a:lnTo>
                <a:lnTo>
                  <a:pt x="1700213" y="100013"/>
                </a:lnTo>
                <a:lnTo>
                  <a:pt x="1766888" y="133350"/>
                </a:lnTo>
                <a:lnTo>
                  <a:pt x="1814513" y="185738"/>
                </a:lnTo>
                <a:lnTo>
                  <a:pt x="1847850" y="271463"/>
                </a:lnTo>
                <a:lnTo>
                  <a:pt x="1885950" y="404813"/>
                </a:lnTo>
                <a:lnTo>
                  <a:pt x="1881188" y="466725"/>
                </a:lnTo>
                <a:lnTo>
                  <a:pt x="1900238" y="776288"/>
                </a:lnTo>
                <a:lnTo>
                  <a:pt x="1928813" y="242888"/>
                </a:lnTo>
                <a:lnTo>
                  <a:pt x="1952625" y="204788"/>
                </a:lnTo>
                <a:lnTo>
                  <a:pt x="1981200" y="180975"/>
                </a:lnTo>
                <a:lnTo>
                  <a:pt x="2019300" y="176213"/>
                </a:lnTo>
                <a:lnTo>
                  <a:pt x="2085975" y="176213"/>
                </a:lnTo>
                <a:lnTo>
                  <a:pt x="2128838" y="180975"/>
                </a:lnTo>
                <a:lnTo>
                  <a:pt x="2200275" y="228600"/>
                </a:lnTo>
                <a:lnTo>
                  <a:pt x="2290763" y="280988"/>
                </a:lnTo>
                <a:lnTo>
                  <a:pt x="2319338" y="442913"/>
                </a:lnTo>
                <a:lnTo>
                  <a:pt x="2319338" y="1128713"/>
                </a:lnTo>
                <a:lnTo>
                  <a:pt x="2362200" y="319088"/>
                </a:lnTo>
                <a:lnTo>
                  <a:pt x="2395538" y="261938"/>
                </a:lnTo>
                <a:lnTo>
                  <a:pt x="2471738" y="252413"/>
                </a:lnTo>
                <a:lnTo>
                  <a:pt x="2533650" y="304800"/>
                </a:lnTo>
                <a:lnTo>
                  <a:pt x="2581275" y="323850"/>
                </a:lnTo>
                <a:lnTo>
                  <a:pt x="2590800" y="381000"/>
                </a:lnTo>
                <a:lnTo>
                  <a:pt x="2652713" y="390525"/>
                </a:lnTo>
                <a:lnTo>
                  <a:pt x="2657475" y="485775"/>
                </a:lnTo>
                <a:lnTo>
                  <a:pt x="2757488" y="504825"/>
                </a:lnTo>
                <a:lnTo>
                  <a:pt x="2767013" y="666750"/>
                </a:lnTo>
                <a:lnTo>
                  <a:pt x="2867025" y="671513"/>
                </a:lnTo>
                <a:lnTo>
                  <a:pt x="2914650" y="823913"/>
                </a:ln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485775" y="2317058"/>
            <a:ext cx="395763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81013" y="1088334"/>
            <a:ext cx="0" cy="123348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8244" y="2354961"/>
            <a:ext cx="3506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750                                                          400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1518962" y="2622290"/>
            <a:ext cx="1632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avelength  [nm]</a:t>
            </a:r>
            <a:endParaRPr lang="en-US" sz="16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808740" y="2886786"/>
            <a:ext cx="64800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190830" y="2865374"/>
            <a:ext cx="64800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66" y="2856557"/>
            <a:ext cx="348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R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3906982" y="2871671"/>
            <a:ext cx="4331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UV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-460979" y="1541635"/>
            <a:ext cx="13812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ntensity [</a:t>
            </a:r>
            <a:r>
              <a:rPr lang="en-AU" sz="1600" dirty="0" err="1"/>
              <a:t>a.u</a:t>
            </a:r>
            <a:r>
              <a:rPr lang="en-AU" sz="1600" dirty="0"/>
              <a:t>.]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3891869" y="1496294"/>
            <a:ext cx="575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oise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3891867" y="672578"/>
            <a:ext cx="15869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nvelope gives continuous spectrum</a:t>
            </a:r>
            <a:endParaRPr lang="en-US" sz="1400" dirty="0"/>
          </a:p>
        </p:txBody>
      </p:sp>
      <p:sp>
        <p:nvSpPr>
          <p:cNvPr id="23" name="Freeform: Shape 22"/>
          <p:cNvSpPr/>
          <p:nvPr/>
        </p:nvSpPr>
        <p:spPr>
          <a:xfrm>
            <a:off x="838830" y="1027002"/>
            <a:ext cx="3205595" cy="1210701"/>
          </a:xfrm>
          <a:custGeom>
            <a:avLst/>
            <a:gdLst>
              <a:gd name="connsiteX0" fmla="*/ 0 w 3205595"/>
              <a:gd name="connsiteY0" fmla="*/ 325708 h 1210701"/>
              <a:gd name="connsiteX1" fmla="*/ 959742 w 3205595"/>
              <a:gd name="connsiteY1" fmla="*/ 756 h 1210701"/>
              <a:gd name="connsiteX2" fmla="*/ 2471147 w 3205595"/>
              <a:gd name="connsiteY2" fmla="*/ 265252 h 1210701"/>
              <a:gd name="connsiteX3" fmla="*/ 3128608 w 3205595"/>
              <a:gd name="connsiteY3" fmla="*/ 1104082 h 1210701"/>
              <a:gd name="connsiteX4" fmla="*/ 3166393 w 3205595"/>
              <a:gd name="connsiteY4" fmla="*/ 1172095 h 1210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05595" h="1210701">
                <a:moveTo>
                  <a:pt x="0" y="325708"/>
                </a:moveTo>
                <a:cubicBezTo>
                  <a:pt x="273942" y="168270"/>
                  <a:pt x="547884" y="10832"/>
                  <a:pt x="959742" y="756"/>
                </a:cubicBezTo>
                <a:cubicBezTo>
                  <a:pt x="1371600" y="-9320"/>
                  <a:pt x="2109670" y="81364"/>
                  <a:pt x="2471147" y="265252"/>
                </a:cubicBezTo>
                <a:cubicBezTo>
                  <a:pt x="2832624" y="449140"/>
                  <a:pt x="3012734" y="952942"/>
                  <a:pt x="3128608" y="1104082"/>
                </a:cubicBezTo>
                <a:cubicBezTo>
                  <a:pt x="3244482" y="1255223"/>
                  <a:pt x="3205437" y="1213659"/>
                  <a:pt x="3166393" y="1172095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>
            <a:stCxn id="22" idx="1"/>
          </p:cNvCxnSpPr>
          <p:nvPr/>
        </p:nvCxnSpPr>
        <p:spPr>
          <a:xfrm flipH="1">
            <a:off x="3151279" y="1041910"/>
            <a:ext cx="740588" cy="136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1" idx="1"/>
          </p:cNvCxnSpPr>
          <p:nvPr/>
        </p:nvCxnSpPr>
        <p:spPr>
          <a:xfrm flipH="1" flipV="1">
            <a:off x="3710499" y="1594535"/>
            <a:ext cx="181370" cy="556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602089" y="2047957"/>
            <a:ext cx="16571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bsorption “valleys”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566776" y="83130"/>
            <a:ext cx="14208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eak wavelength</a:t>
            </a:r>
            <a:endParaRPr lang="en-US" sz="1400" dirty="0"/>
          </a:p>
        </p:txBody>
      </p:sp>
      <p:cxnSp>
        <p:nvCxnSpPr>
          <p:cNvPr id="29697" name="Straight Arrow Connector 29696"/>
          <p:cNvCxnSpPr>
            <a:stCxn id="29" idx="2"/>
          </p:cNvCxnSpPr>
          <p:nvPr/>
        </p:nvCxnSpPr>
        <p:spPr>
          <a:xfrm>
            <a:off x="1277195" y="390907"/>
            <a:ext cx="536491" cy="6066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167513" y="4326040"/>
            <a:ext cx="453421" cy="169067"/>
            <a:chOff x="90684" y="2958392"/>
            <a:chExt cx="1791015" cy="929865"/>
          </a:xfrm>
        </p:grpSpPr>
        <p:sp>
          <p:nvSpPr>
            <p:cNvPr id="26" name="Oval 25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>
              <a:stCxn id="26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" name="Straight Connector 2"/>
          <p:cNvCxnSpPr/>
          <p:nvPr/>
        </p:nvCxnSpPr>
        <p:spPr>
          <a:xfrm>
            <a:off x="861500" y="4080791"/>
            <a:ext cx="10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963613" y="4089607"/>
            <a:ext cx="10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847645" y="4792411"/>
            <a:ext cx="10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949757" y="4801225"/>
            <a:ext cx="10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91543"/>
              </p:ext>
            </p:extLst>
          </p:nvPr>
        </p:nvGraphicFramePr>
        <p:xfrm>
          <a:off x="2216951" y="3946759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241200" imgH="279360" progId="Equation.DSMT4">
                  <p:embed/>
                </p:oleObj>
              </mc:Choice>
              <mc:Fallback>
                <p:oleObj name="Equation" r:id="rId4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6951" y="3946759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91879"/>
              </p:ext>
            </p:extLst>
          </p:nvPr>
        </p:nvGraphicFramePr>
        <p:xfrm>
          <a:off x="2223824" y="46587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3824" y="465872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534122" y="4342414"/>
            <a:ext cx="453421" cy="169067"/>
            <a:chOff x="90684" y="2958392"/>
            <a:chExt cx="1791015" cy="929865"/>
          </a:xfrm>
        </p:grpSpPr>
        <p:sp>
          <p:nvSpPr>
            <p:cNvPr id="37" name="Oval 36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: Shape 37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Arrow Connector 38"/>
            <p:cNvCxnSpPr>
              <a:stCxn id="37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4409523" y="4351231"/>
            <a:ext cx="453421" cy="169067"/>
            <a:chOff x="90684" y="2958392"/>
            <a:chExt cx="1791015" cy="929865"/>
          </a:xfrm>
        </p:grpSpPr>
        <p:sp>
          <p:nvSpPr>
            <p:cNvPr id="41" name="Oval 40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: Shape 41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/>
            <p:cNvCxnSpPr>
              <a:stCxn id="41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1022716" y="4334857"/>
            <a:ext cx="453421" cy="169067"/>
            <a:chOff x="90684" y="2958392"/>
            <a:chExt cx="1791015" cy="929865"/>
          </a:xfrm>
        </p:grpSpPr>
        <p:sp>
          <p:nvSpPr>
            <p:cNvPr id="45" name="Oval 44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: Shape 45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Arrow Connector 46"/>
            <p:cNvCxnSpPr>
              <a:stCxn id="45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chemeClr val="bg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79418" y="3974993"/>
            <a:ext cx="204040" cy="204040"/>
            <a:chOff x="914400" y="4519101"/>
            <a:chExt cx="204040" cy="204040"/>
          </a:xfrm>
        </p:grpSpPr>
        <p:sp>
          <p:nvSpPr>
            <p:cNvPr id="9" name="Oval 8"/>
            <p:cNvSpPr/>
            <p:nvPr/>
          </p:nvSpPr>
          <p:spPr>
            <a:xfrm>
              <a:off x="914400" y="4519101"/>
              <a:ext cx="204040" cy="20404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952185" y="4617343"/>
              <a:ext cx="12091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Straight Arrow Connector 48"/>
          <p:cNvCxnSpPr/>
          <p:nvPr/>
        </p:nvCxnSpPr>
        <p:spPr>
          <a:xfrm flipV="1">
            <a:off x="1677659" y="4163918"/>
            <a:ext cx="0" cy="50400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/>
          <p:cNvGrpSpPr/>
          <p:nvPr/>
        </p:nvGrpSpPr>
        <p:grpSpPr>
          <a:xfrm>
            <a:off x="1573120" y="4679056"/>
            <a:ext cx="204040" cy="204040"/>
            <a:chOff x="914400" y="4519101"/>
            <a:chExt cx="204040" cy="204040"/>
          </a:xfrm>
          <a:solidFill>
            <a:schemeClr val="bg1">
              <a:lumMod val="85000"/>
            </a:schemeClr>
          </a:solidFill>
        </p:grpSpPr>
        <p:sp>
          <p:nvSpPr>
            <p:cNvPr id="54" name="Oval 53"/>
            <p:cNvSpPr/>
            <p:nvPr/>
          </p:nvSpPr>
          <p:spPr>
            <a:xfrm>
              <a:off x="914400" y="4519101"/>
              <a:ext cx="204040" cy="204040"/>
            </a:xfrm>
            <a:prstGeom prst="ellipse">
              <a:avLst/>
            </a:prstGeom>
            <a:grpFill/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952185" y="4617343"/>
              <a:ext cx="120913" cy="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3432148" y="4694170"/>
            <a:ext cx="204040" cy="204040"/>
            <a:chOff x="914400" y="4519101"/>
            <a:chExt cx="204040" cy="204040"/>
          </a:xfrm>
        </p:grpSpPr>
        <p:sp>
          <p:nvSpPr>
            <p:cNvPr id="57" name="Oval 56"/>
            <p:cNvSpPr/>
            <p:nvPr/>
          </p:nvSpPr>
          <p:spPr>
            <a:xfrm>
              <a:off x="914400" y="4519101"/>
              <a:ext cx="204040" cy="20404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952185" y="4617343"/>
              <a:ext cx="12091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54243"/>
              </p:ext>
            </p:extLst>
          </p:nvPr>
        </p:nvGraphicFramePr>
        <p:xfrm>
          <a:off x="433231" y="5011355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8" imgW="1828800" imgH="507960" progId="Equation.DSMT4">
                  <p:embed/>
                </p:oleObj>
              </mc:Choice>
              <mc:Fallback>
                <p:oleObj name="Equation" r:id="rId8" imgW="1828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231" y="5011355"/>
                        <a:ext cx="1828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54833"/>
              </p:ext>
            </p:extLst>
          </p:nvPr>
        </p:nvGraphicFramePr>
        <p:xfrm>
          <a:off x="2692781" y="5003798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0" imgW="1828800" imgH="507960" progId="Equation.DSMT4">
                  <p:embed/>
                </p:oleObj>
              </mc:Choice>
              <mc:Fallback>
                <p:oleObj name="Equation" r:id="rId10" imgW="1828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2781" y="5003798"/>
                        <a:ext cx="1828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1206" y="5584639"/>
            <a:ext cx="18757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esonant absorption</a:t>
            </a:r>
            <a:endParaRPr lang="en-US" sz="1600" dirty="0"/>
          </a:p>
        </p:txBody>
      </p:sp>
      <p:sp>
        <p:nvSpPr>
          <p:cNvPr id="59" name="TextBox 58"/>
          <p:cNvSpPr txBox="1"/>
          <p:nvPr/>
        </p:nvSpPr>
        <p:spPr>
          <a:xfrm>
            <a:off x="2653775" y="5570784"/>
            <a:ext cx="22797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ero resonant absorp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0811121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QSI 532ws-M1 CCD Camera, Tele Vue NP127is Refractor and Astro-Physics 1200GTO Mou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49" y="891352"/>
            <a:ext cx="2102270" cy="316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675029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Vega Spectrum C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97" y="706337"/>
            <a:ext cx="4871684" cy="2664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7623" y="339310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00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127256" y="3386805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500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935858" y="3394362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600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2714231" y="3409476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700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515276" y="3409476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800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4308763" y="3401919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900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889256" y="3650042"/>
            <a:ext cx="1632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avelength  [nm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711666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Image result for images stars at nigh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15" t="11762" r="19432" b="13829"/>
          <a:stretch/>
        </p:blipFill>
        <p:spPr bwMode="auto">
          <a:xfrm>
            <a:off x="1700331" y="1964825"/>
            <a:ext cx="2017726" cy="219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9491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http://twanight.org/newTWAN/photos/3002799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69" t="9386" r="1211"/>
          <a:stretch/>
        </p:blipFill>
        <p:spPr bwMode="auto">
          <a:xfrm>
            <a:off x="869058" y="2712972"/>
            <a:ext cx="4262163" cy="1631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660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Guglielmo Marconi radio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53"/>
          <a:stretch/>
        </p:blipFill>
        <p:spPr bwMode="auto">
          <a:xfrm>
            <a:off x="131928" y="249382"/>
            <a:ext cx="5057150" cy="3400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864434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541" y="1117611"/>
            <a:ext cx="3145809" cy="228010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06321" y="3090823"/>
            <a:ext cx="16841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ot dense interior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581891" y="1496291"/>
            <a:ext cx="12539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hotosphere</a:t>
            </a:r>
            <a:endParaRPr lang="en-US" sz="1600" dirty="0"/>
          </a:p>
        </p:txBody>
      </p:sp>
      <p:grpSp>
        <p:nvGrpSpPr>
          <p:cNvPr id="21" name="Group 20"/>
          <p:cNvGrpSpPr/>
          <p:nvPr/>
        </p:nvGrpSpPr>
        <p:grpSpPr>
          <a:xfrm rot="18327589">
            <a:off x="2380463" y="833438"/>
            <a:ext cx="453421" cy="169067"/>
            <a:chOff x="90684" y="2958392"/>
            <a:chExt cx="1791015" cy="929865"/>
          </a:xfrm>
        </p:grpSpPr>
        <p:sp>
          <p:nvSpPr>
            <p:cNvPr id="22" name="Oval 21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: Shape 22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/>
            <p:cNvCxnSpPr>
              <a:stCxn id="22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 rot="18782001">
            <a:off x="590709" y="2210078"/>
            <a:ext cx="453421" cy="169067"/>
            <a:chOff x="90684" y="2958392"/>
            <a:chExt cx="1791015" cy="929865"/>
          </a:xfrm>
        </p:grpSpPr>
        <p:sp>
          <p:nvSpPr>
            <p:cNvPr id="28" name="Oval 27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>
              <a:stCxn id="28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 rot="18811725">
            <a:off x="682651" y="2672313"/>
            <a:ext cx="453421" cy="169067"/>
            <a:chOff x="90684" y="2958392"/>
            <a:chExt cx="1791015" cy="929865"/>
          </a:xfrm>
        </p:grpSpPr>
        <p:sp>
          <p:nvSpPr>
            <p:cNvPr id="32" name="Oval 31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>
              <a:stCxn id="32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 rot="20020556">
            <a:off x="1809906" y="2824713"/>
            <a:ext cx="453421" cy="169067"/>
            <a:chOff x="90684" y="2958392"/>
            <a:chExt cx="1791015" cy="929865"/>
          </a:xfrm>
        </p:grpSpPr>
        <p:sp>
          <p:nvSpPr>
            <p:cNvPr id="36" name="Oval 35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: Shape 36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/>
            <p:cNvCxnSpPr>
              <a:stCxn id="36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 rot="20760318">
            <a:off x="2128562" y="3014898"/>
            <a:ext cx="453421" cy="169067"/>
            <a:chOff x="90684" y="2958392"/>
            <a:chExt cx="1791015" cy="929865"/>
          </a:xfrm>
        </p:grpSpPr>
        <p:sp>
          <p:nvSpPr>
            <p:cNvPr id="40" name="Oval 39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: Shape 40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Arrow Connector 41"/>
            <p:cNvCxnSpPr>
              <a:stCxn id="40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 rot="19115654">
            <a:off x="1228015" y="2325949"/>
            <a:ext cx="453421" cy="169067"/>
            <a:chOff x="90684" y="2958392"/>
            <a:chExt cx="1791015" cy="929865"/>
          </a:xfrm>
        </p:grpSpPr>
        <p:sp>
          <p:nvSpPr>
            <p:cNvPr id="44" name="Oval 43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: Shape 44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Arrow Connector 45"/>
            <p:cNvCxnSpPr>
              <a:stCxn id="44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 rot="19733717">
            <a:off x="1122218" y="2847385"/>
            <a:ext cx="453421" cy="169067"/>
            <a:chOff x="90684" y="2958392"/>
            <a:chExt cx="1791015" cy="929865"/>
          </a:xfrm>
        </p:grpSpPr>
        <p:sp>
          <p:nvSpPr>
            <p:cNvPr id="48" name="Oval 47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: Shape 48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Arrow Connector 49"/>
            <p:cNvCxnSpPr>
              <a:stCxn id="48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 rot="19771273">
            <a:off x="1613423" y="2598002"/>
            <a:ext cx="453421" cy="169067"/>
            <a:chOff x="90684" y="2958392"/>
            <a:chExt cx="1791015" cy="929865"/>
          </a:xfrm>
        </p:grpSpPr>
        <p:sp>
          <p:nvSpPr>
            <p:cNvPr id="52" name="Oval 51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: Shape 52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Arrow Connector 53"/>
            <p:cNvCxnSpPr>
              <a:stCxn id="52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 rot="17120503">
            <a:off x="685171" y="664663"/>
            <a:ext cx="453421" cy="169067"/>
            <a:chOff x="90684" y="2958392"/>
            <a:chExt cx="1791015" cy="929865"/>
          </a:xfrm>
        </p:grpSpPr>
        <p:sp>
          <p:nvSpPr>
            <p:cNvPr id="57" name="Oval 56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: Shape 57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Arrow Connector 58"/>
            <p:cNvCxnSpPr>
              <a:stCxn id="57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 rot="19120248">
            <a:off x="3779772" y="1386360"/>
            <a:ext cx="453421" cy="169067"/>
            <a:chOff x="90684" y="2958392"/>
            <a:chExt cx="1791015" cy="929865"/>
          </a:xfrm>
        </p:grpSpPr>
        <p:sp>
          <p:nvSpPr>
            <p:cNvPr id="61" name="Oval 60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: Shape 61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>
              <a:stCxn id="61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 rot="19120248">
            <a:off x="3592104" y="2060195"/>
            <a:ext cx="453421" cy="169067"/>
            <a:chOff x="90684" y="2958392"/>
            <a:chExt cx="1791015" cy="929865"/>
          </a:xfrm>
        </p:grpSpPr>
        <p:sp>
          <p:nvSpPr>
            <p:cNvPr id="65" name="Oval 64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reeform: Shape 65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Arrow Connector 66"/>
            <p:cNvCxnSpPr>
              <a:stCxn id="65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 rot="18051767">
            <a:off x="1825019" y="746533"/>
            <a:ext cx="453421" cy="169067"/>
            <a:chOff x="90684" y="2958392"/>
            <a:chExt cx="1791015" cy="929865"/>
          </a:xfrm>
        </p:grpSpPr>
        <p:sp>
          <p:nvSpPr>
            <p:cNvPr id="69" name="Oval 68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: Shape 69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Arrow Connector 70"/>
            <p:cNvCxnSpPr>
              <a:stCxn id="69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 rot="19115654">
            <a:off x="2893081" y="1383840"/>
            <a:ext cx="453421" cy="169067"/>
            <a:chOff x="90684" y="2958392"/>
            <a:chExt cx="1791015" cy="929865"/>
          </a:xfrm>
        </p:grpSpPr>
        <p:sp>
          <p:nvSpPr>
            <p:cNvPr id="73" name="Oval 72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: Shape 73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Straight Arrow Connector 74"/>
            <p:cNvCxnSpPr>
              <a:stCxn id="73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 rot="19115654">
            <a:off x="3121051" y="1785622"/>
            <a:ext cx="453421" cy="169067"/>
            <a:chOff x="90684" y="2958392"/>
            <a:chExt cx="1791015" cy="929865"/>
          </a:xfrm>
        </p:grpSpPr>
        <p:sp>
          <p:nvSpPr>
            <p:cNvPr id="77" name="Oval 76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reeform: Shape 77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9" name="Straight Arrow Connector 78"/>
            <p:cNvCxnSpPr>
              <a:stCxn id="77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 rot="20964358">
            <a:off x="3802442" y="2905321"/>
            <a:ext cx="453421" cy="169067"/>
            <a:chOff x="90684" y="2958392"/>
            <a:chExt cx="1791015" cy="929865"/>
          </a:xfrm>
        </p:grpSpPr>
        <p:sp>
          <p:nvSpPr>
            <p:cNvPr id="81" name="Oval 80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reeform: Shape 81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Straight Arrow Connector 82"/>
            <p:cNvCxnSpPr>
              <a:stCxn id="81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 rot="18222743">
            <a:off x="1377898" y="737715"/>
            <a:ext cx="453421" cy="169067"/>
            <a:chOff x="90684" y="2958392"/>
            <a:chExt cx="1791015" cy="929865"/>
          </a:xfrm>
        </p:grpSpPr>
        <p:sp>
          <p:nvSpPr>
            <p:cNvPr id="85" name="Oval 84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reeform: Shape 85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Arrow Connector 86"/>
            <p:cNvCxnSpPr>
              <a:stCxn id="85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 rot="19115654">
            <a:off x="1788494" y="2047599"/>
            <a:ext cx="453421" cy="169067"/>
            <a:chOff x="90684" y="2958392"/>
            <a:chExt cx="1791015" cy="929865"/>
          </a:xfrm>
        </p:grpSpPr>
        <p:sp>
          <p:nvSpPr>
            <p:cNvPr id="89" name="Oval 88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: Shape 89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Arrow Connector 90"/>
            <p:cNvCxnSpPr>
              <a:stCxn id="89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 rot="19120248">
            <a:off x="3206698" y="2438046"/>
            <a:ext cx="453421" cy="169067"/>
            <a:chOff x="90684" y="2958392"/>
            <a:chExt cx="1791015" cy="929865"/>
          </a:xfrm>
        </p:grpSpPr>
        <p:sp>
          <p:nvSpPr>
            <p:cNvPr id="93" name="Oval 92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: Shape 93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5" name="Straight Arrow Connector 94"/>
            <p:cNvCxnSpPr>
              <a:stCxn id="93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95"/>
          <p:cNvGrpSpPr/>
          <p:nvPr/>
        </p:nvGrpSpPr>
        <p:grpSpPr>
          <a:xfrm rot="19115654">
            <a:off x="2275923" y="1522386"/>
            <a:ext cx="453421" cy="169067"/>
            <a:chOff x="90684" y="2958392"/>
            <a:chExt cx="1791015" cy="929865"/>
          </a:xfrm>
        </p:grpSpPr>
        <p:sp>
          <p:nvSpPr>
            <p:cNvPr id="97" name="Oval 96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reeform: Shape 97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9" name="Straight Arrow Connector 98"/>
            <p:cNvCxnSpPr>
              <a:stCxn id="97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Group 99"/>
          <p:cNvGrpSpPr/>
          <p:nvPr/>
        </p:nvGrpSpPr>
        <p:grpSpPr>
          <a:xfrm rot="18051767">
            <a:off x="1750708" y="1208770"/>
            <a:ext cx="453421" cy="169067"/>
            <a:chOff x="90684" y="2958392"/>
            <a:chExt cx="1791015" cy="929865"/>
          </a:xfrm>
        </p:grpSpPr>
        <p:sp>
          <p:nvSpPr>
            <p:cNvPr id="101" name="Oval 100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Freeform: Shape 101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3" name="Straight Arrow Connector 102"/>
            <p:cNvCxnSpPr>
              <a:stCxn id="101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 rot="18738313">
            <a:off x="1034054" y="2018630"/>
            <a:ext cx="453421" cy="169067"/>
            <a:chOff x="90684" y="2958392"/>
            <a:chExt cx="1791015" cy="929865"/>
          </a:xfrm>
        </p:grpSpPr>
        <p:sp>
          <p:nvSpPr>
            <p:cNvPr id="105" name="Oval 104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Freeform: Shape 105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7" name="Straight Arrow Connector 106"/>
            <p:cNvCxnSpPr>
              <a:stCxn id="105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/>
          <p:cNvGrpSpPr/>
          <p:nvPr/>
        </p:nvGrpSpPr>
        <p:grpSpPr>
          <a:xfrm rot="20090708">
            <a:off x="2485000" y="2411596"/>
            <a:ext cx="453421" cy="169067"/>
            <a:chOff x="90684" y="2958392"/>
            <a:chExt cx="1791015" cy="929865"/>
          </a:xfrm>
        </p:grpSpPr>
        <p:sp>
          <p:nvSpPr>
            <p:cNvPr id="109" name="Oval 108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Freeform: Shape 109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1" name="Straight Arrow Connector 110"/>
            <p:cNvCxnSpPr>
              <a:stCxn id="109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 rot="20929505">
            <a:off x="2682743" y="2956962"/>
            <a:ext cx="453421" cy="169067"/>
            <a:chOff x="90684" y="2958392"/>
            <a:chExt cx="1791015" cy="929865"/>
          </a:xfrm>
        </p:grpSpPr>
        <p:sp>
          <p:nvSpPr>
            <p:cNvPr id="113" name="Oval 112"/>
            <p:cNvSpPr/>
            <p:nvPr/>
          </p:nvSpPr>
          <p:spPr>
            <a:xfrm>
              <a:off x="98240" y="2958392"/>
              <a:ext cx="1382932" cy="9298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: Shape 113"/>
            <p:cNvSpPr/>
            <p:nvPr/>
          </p:nvSpPr>
          <p:spPr>
            <a:xfrm>
              <a:off x="90684" y="3173950"/>
              <a:ext cx="1375379" cy="491207"/>
            </a:xfrm>
            <a:custGeom>
              <a:avLst/>
              <a:gdLst>
                <a:gd name="connsiteX0" fmla="*/ 0 w 1375379"/>
                <a:gd name="connsiteY0" fmla="*/ 249382 h 491207"/>
                <a:gd name="connsiteX1" fmla="*/ 166255 w 1375379"/>
                <a:gd name="connsiteY1" fmla="*/ 83128 h 491207"/>
                <a:gd name="connsiteX2" fmla="*/ 264496 w 1375379"/>
                <a:gd name="connsiteY2" fmla="*/ 438308 h 491207"/>
                <a:gd name="connsiteX3" fmla="*/ 423194 w 1375379"/>
                <a:gd name="connsiteY3" fmla="*/ 22671 h 491207"/>
                <a:gd name="connsiteX4" fmla="*/ 521435 w 1375379"/>
                <a:gd name="connsiteY4" fmla="*/ 491207 h 491207"/>
                <a:gd name="connsiteX5" fmla="*/ 642347 w 1375379"/>
                <a:gd name="connsiteY5" fmla="*/ 7557 h 491207"/>
                <a:gd name="connsiteX6" fmla="*/ 748146 w 1375379"/>
                <a:gd name="connsiteY6" fmla="*/ 491207 h 491207"/>
                <a:gd name="connsiteX7" fmla="*/ 891729 w 1375379"/>
                <a:gd name="connsiteY7" fmla="*/ 0 h 491207"/>
                <a:gd name="connsiteX8" fmla="*/ 974856 w 1375379"/>
                <a:gd name="connsiteY8" fmla="*/ 476093 h 491207"/>
                <a:gd name="connsiteX9" fmla="*/ 1088212 w 1375379"/>
                <a:gd name="connsiteY9" fmla="*/ 52900 h 491207"/>
                <a:gd name="connsiteX10" fmla="*/ 1186453 w 1375379"/>
                <a:gd name="connsiteY10" fmla="*/ 423194 h 491207"/>
                <a:gd name="connsiteX11" fmla="*/ 1269580 w 1375379"/>
                <a:gd name="connsiteY11" fmla="*/ 105799 h 491207"/>
                <a:gd name="connsiteX12" fmla="*/ 1375379 w 1375379"/>
                <a:gd name="connsiteY12" fmla="*/ 256939 h 491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75379" h="491207">
                  <a:moveTo>
                    <a:pt x="0" y="249382"/>
                  </a:moveTo>
                  <a:lnTo>
                    <a:pt x="166255" y="83128"/>
                  </a:lnTo>
                  <a:lnTo>
                    <a:pt x="264496" y="438308"/>
                  </a:lnTo>
                  <a:lnTo>
                    <a:pt x="423194" y="22671"/>
                  </a:lnTo>
                  <a:lnTo>
                    <a:pt x="521435" y="491207"/>
                  </a:lnTo>
                  <a:lnTo>
                    <a:pt x="642347" y="7557"/>
                  </a:lnTo>
                  <a:lnTo>
                    <a:pt x="748146" y="491207"/>
                  </a:lnTo>
                  <a:lnTo>
                    <a:pt x="891729" y="0"/>
                  </a:lnTo>
                  <a:lnTo>
                    <a:pt x="974856" y="476093"/>
                  </a:lnTo>
                  <a:lnTo>
                    <a:pt x="1088212" y="52900"/>
                  </a:lnTo>
                  <a:lnTo>
                    <a:pt x="1186453" y="423194"/>
                  </a:lnTo>
                  <a:lnTo>
                    <a:pt x="1269580" y="105799"/>
                  </a:lnTo>
                  <a:lnTo>
                    <a:pt x="1375379" y="256939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5" name="Straight Arrow Connector 114"/>
            <p:cNvCxnSpPr>
              <a:stCxn id="113" idx="6"/>
            </p:cNvCxnSpPr>
            <p:nvPr/>
          </p:nvCxnSpPr>
          <p:spPr>
            <a:xfrm>
              <a:off x="1481172" y="3423327"/>
              <a:ext cx="400527" cy="1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345150" y="1707888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117" name="TextBox 116"/>
          <p:cNvSpPr txBox="1"/>
          <p:nvPr/>
        </p:nvSpPr>
        <p:spPr>
          <a:xfrm>
            <a:off x="2132341" y="1799832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118" name="TextBox 117"/>
          <p:cNvSpPr txBox="1"/>
          <p:nvPr/>
        </p:nvSpPr>
        <p:spPr>
          <a:xfrm>
            <a:off x="2880486" y="2238139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119" name="TextBox 118"/>
          <p:cNvSpPr txBox="1"/>
          <p:nvPr/>
        </p:nvSpPr>
        <p:spPr>
          <a:xfrm>
            <a:off x="3092083" y="2820030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887700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http://spiff.rit.edu/classes/phys301/lectures/comp/photosphere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04" y="4026774"/>
            <a:ext cx="3503862" cy="2695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37089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https://upload.wikimedia.org/wikipedia/commons/thumb/e/e4/Redshift_blueshift.svg/220px-Redshift_blueshift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07" y="1509752"/>
            <a:ext cx="2095500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46718" y="1632317"/>
            <a:ext cx="2468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redshift: wavelength long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32863" y="2291038"/>
            <a:ext cx="2630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 err="1">
                <a:solidFill>
                  <a:srgbClr val="0000FF"/>
                </a:solidFill>
              </a:rPr>
              <a:t>blueshift</a:t>
            </a:r>
            <a:r>
              <a:rPr lang="en-AU" sz="1600" dirty="0">
                <a:solidFill>
                  <a:srgbClr val="0000FF"/>
                </a:solidFill>
              </a:rPr>
              <a:t>: wavelength shorter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39091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ompariosn of A3 I and A3 V spectral lines showing pressure broaden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27" y="1446776"/>
            <a:ext cx="4856731" cy="2452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789555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Intensity plot comparison of A3 I and A3 V spectral lines showing pressure broaden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514" y="653169"/>
            <a:ext cx="3529130" cy="4336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1507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s production of radio wave from anten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6777"/>
            <a:ext cx="5111411" cy="5136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701313"/>
              </p:ext>
            </p:extLst>
          </p:nvPr>
        </p:nvGraphicFramePr>
        <p:xfrm>
          <a:off x="504235" y="950559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235" y="950559"/>
                        <a:ext cx="1905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66372"/>
              </p:ext>
            </p:extLst>
          </p:nvPr>
        </p:nvGraphicFramePr>
        <p:xfrm>
          <a:off x="2281395" y="100471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1395" y="1004718"/>
                        <a:ext cx="1905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01470"/>
              </p:ext>
            </p:extLst>
          </p:nvPr>
        </p:nvGraphicFramePr>
        <p:xfrm>
          <a:off x="4965399" y="101353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5399" y="1013535"/>
                        <a:ext cx="1905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80177"/>
              </p:ext>
            </p:extLst>
          </p:nvPr>
        </p:nvGraphicFramePr>
        <p:xfrm>
          <a:off x="4587547" y="3688721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7547" y="3688721"/>
                        <a:ext cx="1905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98653"/>
              </p:ext>
            </p:extLst>
          </p:nvPr>
        </p:nvGraphicFramePr>
        <p:xfrm>
          <a:off x="94004" y="281919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04" y="281919"/>
                        <a:ext cx="4064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90052"/>
              </p:ext>
            </p:extLst>
          </p:nvPr>
        </p:nvGraphicFramePr>
        <p:xfrm>
          <a:off x="1514594" y="152898"/>
          <a:ext cx="46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11" imgW="469800" imgH="507960" progId="Equation.DSMT4">
                  <p:embed/>
                </p:oleObj>
              </mc:Choice>
              <mc:Fallback>
                <p:oleObj name="Equation" r:id="rId11" imgW="46980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4594" y="152898"/>
                        <a:ext cx="4699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40708"/>
              </p:ext>
            </p:extLst>
          </p:nvPr>
        </p:nvGraphicFramePr>
        <p:xfrm>
          <a:off x="3616706" y="161714"/>
          <a:ext cx="46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13" imgW="469800" imgH="507960" progId="Equation.DSMT4">
                  <p:embed/>
                </p:oleObj>
              </mc:Choice>
              <mc:Fallback>
                <p:oleObj name="Equation" r:id="rId13" imgW="469800" imgH="507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6706" y="161714"/>
                        <a:ext cx="4699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23813"/>
              </p:ext>
            </p:extLst>
          </p:nvPr>
        </p:nvGraphicFramePr>
        <p:xfrm>
          <a:off x="2251075" y="3495675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51075" y="3495675"/>
                        <a:ext cx="4318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2614731"/>
            <a:ext cx="498764" cy="181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353967" y="2321266"/>
            <a:ext cx="1162522" cy="4294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312496" y="2501376"/>
            <a:ext cx="639828" cy="2733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646265" y="2366609"/>
            <a:ext cx="639828" cy="2733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530297" y="5132480"/>
            <a:ext cx="639828" cy="2733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79610" y="1707887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392965" y="1632317"/>
            <a:ext cx="45342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74880" y="1709147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901897" y="1262022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49904" y="4360402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78896" y="4352845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Q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026542" y="1701589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Q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447263" y="1263281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Q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1433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40.media.tumblr.com/2719178b0d1b1bef55e1d0ec292c6970/tumblr_n0g6ddAGN41qeenqko1_5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16" y="904009"/>
            <a:ext cx="47625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31493"/>
              </p:ext>
            </p:extLst>
          </p:nvPr>
        </p:nvGraphicFramePr>
        <p:xfrm>
          <a:off x="4773954" y="2137010"/>
          <a:ext cx="335385" cy="424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3954" y="2137010"/>
                        <a:ext cx="335385" cy="4248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70869"/>
              </p:ext>
            </p:extLst>
          </p:nvPr>
        </p:nvGraphicFramePr>
        <p:xfrm>
          <a:off x="4740275" y="3225800"/>
          <a:ext cx="314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0275" y="3225800"/>
                        <a:ext cx="314325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2429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images hydrogen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80" y="1113335"/>
            <a:ext cx="4546731" cy="3413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22810" y="1556747"/>
            <a:ext cx="17284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continuous spectrum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99639" y="2449735"/>
            <a:ext cx="1561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emission spectrum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78227" y="3335166"/>
            <a:ext cx="17090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absorption spectrum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61309" y="4277276"/>
            <a:ext cx="937071" cy="13602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93533" y="2133599"/>
            <a:ext cx="596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FF00"/>
                </a:solidFill>
                <a:highlight>
                  <a:srgbClr val="000000"/>
                </a:highlight>
              </a:rPr>
              <a:t>prism</a:t>
            </a:r>
            <a:endParaRPr lang="en-US" sz="14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6743" y="2376683"/>
            <a:ext cx="9601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bg1"/>
                </a:solidFill>
                <a:highlight>
                  <a:srgbClr val="000000"/>
                </a:highlight>
              </a:rPr>
              <a:t>white light</a:t>
            </a:r>
            <a:endParaRPr lang="en-US" sz="1400" dirty="0">
              <a:solidFill>
                <a:schemeClr val="bg1"/>
              </a:solidFill>
              <a:highlight>
                <a:srgbClr val="0000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95241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67</TotalTime>
  <Words>622</Words>
  <Application>Microsoft Office PowerPoint</Application>
  <PresentationFormat>Custom</PresentationFormat>
  <Paragraphs>270</Paragraphs>
  <Slides>6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Owner</cp:lastModifiedBy>
  <cp:revision>82</cp:revision>
  <dcterms:created xsi:type="dcterms:W3CDTF">2017-09-12T03:40:44Z</dcterms:created>
  <dcterms:modified xsi:type="dcterms:W3CDTF">2019-11-29T19:22:56Z</dcterms:modified>
</cp:coreProperties>
</file>